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7354" w:rsidRPr="0047766E" w:rsidRDefault="00647354" w:rsidP="00647354">
      <w:pPr>
        <w:tabs>
          <w:tab w:val="left" w:pos="4706"/>
          <w:tab w:val="right" w:pos="7740"/>
        </w:tabs>
        <w:spacing w:after="0" w:line="240" w:lineRule="auto"/>
        <w:ind w:right="3"/>
        <w:rPr>
          <w:rFonts w:ascii="Arial" w:eastAsia="Times New Roman" w:hAnsi="Arial" w:cs="Times New Roman"/>
        </w:rPr>
      </w:pPr>
      <w:r>
        <w:rPr>
          <w:rFonts w:ascii="Arial" w:eastAsia="Times New Roman" w:hAnsi="Arial" w:cs="Times New Roman"/>
          <w:noProof/>
        </w:rPr>
        <w:drawing>
          <wp:anchor distT="0" distB="0" distL="114300" distR="114300" simplePos="0" relativeHeight="251660288" behindDoc="0" locked="0" layoutInCell="1" allowOverlap="1">
            <wp:simplePos x="0" y="0"/>
            <wp:positionH relativeFrom="column">
              <wp:posOffset>318135</wp:posOffset>
            </wp:positionH>
            <wp:positionV relativeFrom="paragraph">
              <wp:posOffset>-107950</wp:posOffset>
            </wp:positionV>
            <wp:extent cx="1409700" cy="1803400"/>
            <wp:effectExtent l="19050" t="0" r="0" b="0"/>
            <wp:wrapSquare wrapText="bothSides"/>
            <wp:docPr id="1" name="Picture 37" descr="CREST-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REST-BW"/>
                    <pic:cNvPicPr>
                      <a:picLocks noChangeAspect="1" noChangeArrowheads="1"/>
                    </pic:cNvPicPr>
                  </pic:nvPicPr>
                  <pic:blipFill>
                    <a:blip r:embed="rId9"/>
                    <a:srcRect/>
                    <a:stretch>
                      <a:fillRect/>
                    </a:stretch>
                  </pic:blipFill>
                  <pic:spPr bwMode="auto">
                    <a:xfrm>
                      <a:off x="0" y="0"/>
                      <a:ext cx="1409700" cy="1803400"/>
                    </a:xfrm>
                    <a:prstGeom prst="rect">
                      <a:avLst/>
                    </a:prstGeom>
                    <a:noFill/>
                  </pic:spPr>
                </pic:pic>
              </a:graphicData>
            </a:graphic>
          </wp:anchor>
        </w:drawing>
      </w:r>
    </w:p>
    <w:p w:rsidR="00647354" w:rsidRPr="0047766E" w:rsidRDefault="00647354" w:rsidP="00647354">
      <w:pPr>
        <w:tabs>
          <w:tab w:val="left" w:pos="4706"/>
          <w:tab w:val="right" w:pos="7740"/>
        </w:tabs>
        <w:spacing w:after="0" w:line="240" w:lineRule="auto"/>
        <w:ind w:right="3"/>
        <w:rPr>
          <w:rFonts w:ascii="Arial" w:eastAsia="Times New Roman" w:hAnsi="Arial" w:cs="Times New Roman"/>
        </w:rPr>
      </w:pPr>
    </w:p>
    <w:p w:rsidR="00647354" w:rsidRPr="0047766E" w:rsidRDefault="00647354" w:rsidP="00647354">
      <w:pPr>
        <w:tabs>
          <w:tab w:val="right" w:pos="7830"/>
          <w:tab w:val="right" w:pos="9360"/>
        </w:tabs>
        <w:spacing w:after="0" w:line="240" w:lineRule="auto"/>
        <w:rPr>
          <w:rFonts w:ascii="Arial" w:eastAsia="Times New Roman" w:hAnsi="Arial" w:cs="Times New Roman"/>
          <w:sz w:val="16"/>
          <w:szCs w:val="16"/>
        </w:rPr>
      </w:pPr>
    </w:p>
    <w:p w:rsidR="00647354" w:rsidRPr="0047766E" w:rsidRDefault="00647354" w:rsidP="00647354">
      <w:pPr>
        <w:spacing w:after="0" w:line="240" w:lineRule="auto"/>
        <w:jc w:val="right"/>
        <w:rPr>
          <w:rFonts w:ascii="Arial" w:eastAsia="Times New Roman" w:hAnsi="Arial" w:cs="Times New Roman"/>
          <w:b/>
          <w:sz w:val="32"/>
          <w:szCs w:val="20"/>
        </w:rPr>
      </w:pPr>
      <w:r w:rsidRPr="0047766E">
        <w:rPr>
          <w:rFonts w:ascii="Arial" w:eastAsia="Times New Roman" w:hAnsi="Arial" w:cs="Times New Roman"/>
          <w:b/>
          <w:sz w:val="32"/>
          <w:szCs w:val="20"/>
        </w:rPr>
        <w:t>Scotch College</w:t>
      </w:r>
    </w:p>
    <w:p w:rsidR="00647354" w:rsidRPr="0047766E" w:rsidRDefault="007B0B5B" w:rsidP="00647354">
      <w:pPr>
        <w:spacing w:after="0" w:line="240" w:lineRule="auto"/>
        <w:jc w:val="right"/>
        <w:rPr>
          <w:rFonts w:ascii="Arial" w:eastAsia="Times New Roman" w:hAnsi="Arial" w:cs="Times New Roman"/>
          <w:b/>
          <w:sz w:val="30"/>
          <w:szCs w:val="20"/>
        </w:rPr>
      </w:pPr>
      <w:r>
        <w:rPr>
          <w:rFonts w:ascii="Arial" w:eastAsia="Times New Roman" w:hAnsi="Arial" w:cs="Times New Roman"/>
          <w:b/>
          <w:sz w:val="30"/>
          <w:szCs w:val="20"/>
        </w:rPr>
        <w:t>Semester One Practice Examination, 2016</w:t>
      </w:r>
    </w:p>
    <w:p w:rsidR="00647354" w:rsidRPr="0047766E" w:rsidRDefault="00647354" w:rsidP="00647354">
      <w:pPr>
        <w:tabs>
          <w:tab w:val="right" w:pos="9270"/>
          <w:tab w:val="right" w:pos="9360"/>
        </w:tabs>
        <w:spacing w:after="0" w:line="240" w:lineRule="auto"/>
        <w:jc w:val="right"/>
        <w:rPr>
          <w:rFonts w:ascii="Arial" w:eastAsia="Times New Roman" w:hAnsi="Arial" w:cs="Arial"/>
          <w:b/>
          <w:sz w:val="28"/>
          <w:szCs w:val="28"/>
        </w:rPr>
      </w:pPr>
    </w:p>
    <w:p w:rsidR="00647354" w:rsidRPr="0047766E" w:rsidRDefault="00647354" w:rsidP="00647354">
      <w:pPr>
        <w:spacing w:after="0" w:line="240" w:lineRule="auto"/>
        <w:jc w:val="right"/>
        <w:rPr>
          <w:rFonts w:ascii="Arial" w:eastAsia="Times New Roman" w:hAnsi="Arial" w:cs="Times New Roman"/>
          <w:b/>
          <w:sz w:val="30"/>
          <w:szCs w:val="20"/>
        </w:rPr>
      </w:pPr>
      <w:r w:rsidRPr="0047766E">
        <w:rPr>
          <w:rFonts w:ascii="Arial" w:eastAsia="Times New Roman" w:hAnsi="Arial" w:cs="Times New Roman"/>
          <w:b/>
          <w:sz w:val="30"/>
          <w:szCs w:val="20"/>
        </w:rPr>
        <w:t>Question/Answer Booklet</w:t>
      </w:r>
    </w:p>
    <w:p w:rsidR="00647354" w:rsidRPr="0047766E" w:rsidRDefault="00647354" w:rsidP="00647354">
      <w:pPr>
        <w:spacing w:after="0" w:line="240" w:lineRule="auto"/>
        <w:jc w:val="right"/>
        <w:rPr>
          <w:rFonts w:ascii="Arial" w:eastAsia="Times New Roman" w:hAnsi="Arial" w:cs="Times New Roman"/>
          <w:b/>
          <w:sz w:val="30"/>
          <w:szCs w:val="20"/>
        </w:rPr>
      </w:pPr>
    </w:p>
    <w:p w:rsidR="00647354" w:rsidRPr="0047766E" w:rsidRDefault="00647354" w:rsidP="00647354">
      <w:pPr>
        <w:spacing w:after="0" w:line="240" w:lineRule="auto"/>
        <w:rPr>
          <w:rFonts w:ascii="Arial" w:eastAsia="Times New Roman" w:hAnsi="Arial" w:cs="Times New Roman"/>
        </w:rPr>
      </w:pPr>
    </w:p>
    <w:p w:rsidR="00647354" w:rsidRPr="0047766E" w:rsidRDefault="00647354" w:rsidP="00647354">
      <w:pPr>
        <w:tabs>
          <w:tab w:val="right" w:pos="9270"/>
        </w:tabs>
        <w:spacing w:after="0" w:line="240" w:lineRule="auto"/>
        <w:rPr>
          <w:rFonts w:ascii="Arial" w:eastAsia="Times New Roman" w:hAnsi="Arial" w:cs="Arial"/>
        </w:rPr>
      </w:pPr>
    </w:p>
    <w:p w:rsidR="00647354" w:rsidRPr="0047766E" w:rsidRDefault="00647354" w:rsidP="00647354">
      <w:pPr>
        <w:tabs>
          <w:tab w:val="right" w:pos="9270"/>
        </w:tabs>
        <w:spacing w:after="0" w:line="240" w:lineRule="auto"/>
        <w:rPr>
          <w:rFonts w:ascii="Arial" w:eastAsia="Times New Roman" w:hAnsi="Arial" w:cs="Arial"/>
        </w:rPr>
      </w:pPr>
    </w:p>
    <w:p w:rsidR="00647354" w:rsidRPr="0047766E" w:rsidRDefault="00647354" w:rsidP="00647354">
      <w:pPr>
        <w:tabs>
          <w:tab w:val="right" w:pos="9360"/>
        </w:tabs>
        <w:spacing w:after="0" w:line="240" w:lineRule="auto"/>
        <w:rPr>
          <w:rFonts w:ascii="Arial" w:eastAsia="Times New Roman" w:hAnsi="Arial" w:cs="Arial"/>
          <w:b/>
          <w:bCs/>
          <w:sz w:val="40"/>
          <w:szCs w:val="40"/>
        </w:rPr>
      </w:pPr>
      <w:r>
        <w:rPr>
          <w:rFonts w:ascii="Arial" w:eastAsia="Times New Roman" w:hAnsi="Arial" w:cs="Arial"/>
          <w:b/>
          <w:bCs/>
          <w:sz w:val="40"/>
          <w:szCs w:val="40"/>
        </w:rPr>
        <w:t>Year 12</w:t>
      </w:r>
      <w:r w:rsidRPr="0047766E">
        <w:rPr>
          <w:rFonts w:ascii="Arial" w:eastAsia="Times New Roman" w:hAnsi="Arial" w:cs="Arial"/>
          <w:b/>
          <w:bCs/>
          <w:sz w:val="40"/>
          <w:szCs w:val="40"/>
        </w:rPr>
        <w:t xml:space="preserve">        MATHEMATICS </w:t>
      </w:r>
      <w:r w:rsidR="007B0B5B">
        <w:rPr>
          <w:rFonts w:ascii="Arial" w:eastAsia="Times New Roman" w:hAnsi="Arial" w:cs="Arial"/>
          <w:b/>
          <w:bCs/>
          <w:sz w:val="40"/>
          <w:szCs w:val="40"/>
        </w:rPr>
        <w:t>METHODS</w:t>
      </w:r>
    </w:p>
    <w:p w:rsidR="00647354" w:rsidRPr="0047766E" w:rsidRDefault="00647354" w:rsidP="00647354">
      <w:pPr>
        <w:tabs>
          <w:tab w:val="right" w:pos="9360"/>
        </w:tabs>
        <w:spacing w:after="0" w:line="240" w:lineRule="auto"/>
        <w:rPr>
          <w:rFonts w:ascii="Arial" w:eastAsia="Times New Roman" w:hAnsi="Arial" w:cs="Arial"/>
          <w:b/>
          <w:bCs/>
          <w:sz w:val="40"/>
          <w:szCs w:val="40"/>
        </w:rPr>
      </w:pPr>
    </w:p>
    <w:p w:rsidR="00647354" w:rsidRPr="0047766E" w:rsidRDefault="00647354" w:rsidP="00647354">
      <w:pPr>
        <w:tabs>
          <w:tab w:val="right" w:pos="9360"/>
        </w:tabs>
        <w:spacing w:after="0" w:line="240" w:lineRule="auto"/>
        <w:rPr>
          <w:rFonts w:ascii="Arial" w:eastAsia="Times New Roman" w:hAnsi="Arial" w:cs="Arial"/>
          <w:b/>
          <w:bCs/>
          <w:sz w:val="32"/>
          <w:szCs w:val="32"/>
        </w:rPr>
      </w:pPr>
      <w:r w:rsidRPr="0047766E">
        <w:rPr>
          <w:rFonts w:ascii="Arial" w:eastAsia="Times New Roman" w:hAnsi="Arial" w:cs="Arial"/>
          <w:b/>
          <w:bCs/>
          <w:sz w:val="32"/>
          <w:szCs w:val="32"/>
        </w:rPr>
        <w:t>Section One:</w:t>
      </w:r>
    </w:p>
    <w:p w:rsidR="00647354" w:rsidRPr="0047766E" w:rsidRDefault="00647354" w:rsidP="00647354">
      <w:pPr>
        <w:tabs>
          <w:tab w:val="right" w:pos="9360"/>
        </w:tabs>
        <w:spacing w:after="0" w:line="240" w:lineRule="auto"/>
        <w:rPr>
          <w:rFonts w:ascii="Arial" w:eastAsia="Times New Roman" w:hAnsi="Arial" w:cs="Arial"/>
          <w:b/>
          <w:bCs/>
          <w:sz w:val="32"/>
          <w:szCs w:val="32"/>
        </w:rPr>
      </w:pPr>
      <w:r w:rsidRPr="0047766E">
        <w:rPr>
          <w:rFonts w:ascii="Arial" w:eastAsia="Times New Roman" w:hAnsi="Arial" w:cs="Arial"/>
          <w:b/>
          <w:bCs/>
          <w:sz w:val="32"/>
          <w:szCs w:val="32"/>
        </w:rPr>
        <w:t>Calculator free</w:t>
      </w:r>
    </w:p>
    <w:p w:rsidR="00647354" w:rsidRPr="0047766E" w:rsidRDefault="00647354" w:rsidP="00647354">
      <w:pPr>
        <w:framePr w:w="2500" w:h="3346" w:hSpace="180" w:wrap="around" w:vAnchor="text" w:hAnchor="page" w:x="7384" w:y="107"/>
        <w:spacing w:after="0" w:line="240" w:lineRule="auto"/>
        <w:ind w:left="720" w:hanging="492"/>
        <w:rPr>
          <w:rFonts w:ascii="Arial" w:eastAsia="Times New Roman" w:hAnsi="Arial" w:cs="Times New Roman"/>
          <w:b/>
          <w:szCs w:val="20"/>
        </w:rPr>
      </w:pPr>
      <w:r w:rsidRPr="0047766E">
        <w:rPr>
          <w:rFonts w:ascii="Arial" w:eastAsia="Times New Roman" w:hAnsi="Arial" w:cs="Times New Roman"/>
          <w:bCs/>
          <w:szCs w:val="20"/>
          <w:u w:val="single"/>
        </w:rPr>
        <w:tab/>
      </w:r>
      <w:r>
        <w:rPr>
          <w:rFonts w:ascii="Arial" w:eastAsia="Times New Roman" w:hAnsi="Arial" w:cs="Times New Roman"/>
          <w:b/>
          <w:szCs w:val="20"/>
        </w:rPr>
        <w:t>J. Fletch</w:t>
      </w:r>
      <w:r w:rsidRPr="0047766E">
        <w:rPr>
          <w:rFonts w:ascii="Arial" w:eastAsia="Times New Roman" w:hAnsi="Arial" w:cs="Times New Roman"/>
          <w:b/>
          <w:szCs w:val="20"/>
        </w:rPr>
        <w:t>er</w:t>
      </w:r>
    </w:p>
    <w:p w:rsidR="00647354" w:rsidRPr="0047766E" w:rsidRDefault="00647354" w:rsidP="00647354">
      <w:pPr>
        <w:framePr w:w="2500" w:h="3346" w:hSpace="180" w:wrap="around" w:vAnchor="text" w:hAnchor="page" w:x="7384" w:y="107"/>
        <w:spacing w:after="0" w:line="240" w:lineRule="auto"/>
        <w:ind w:left="1083"/>
        <w:rPr>
          <w:rFonts w:ascii="Arial" w:eastAsia="Times New Roman" w:hAnsi="Arial" w:cs="Times New Roman"/>
          <w:b/>
          <w:szCs w:val="20"/>
        </w:rPr>
      </w:pPr>
    </w:p>
    <w:p w:rsidR="00647354" w:rsidRDefault="00647354" w:rsidP="00647354">
      <w:pPr>
        <w:framePr w:w="2500" w:h="3346" w:hSpace="180" w:wrap="around" w:vAnchor="text" w:hAnchor="page" w:x="7384" w:y="107"/>
        <w:spacing w:after="0" w:line="240" w:lineRule="auto"/>
        <w:ind w:firstLine="228"/>
        <w:rPr>
          <w:rFonts w:ascii="Arial" w:eastAsia="Times New Roman" w:hAnsi="Arial" w:cs="Times New Roman"/>
          <w:b/>
          <w:szCs w:val="20"/>
        </w:rPr>
      </w:pPr>
      <w:r w:rsidRPr="0047766E">
        <w:rPr>
          <w:rFonts w:ascii="Arial" w:eastAsia="Times New Roman" w:hAnsi="Arial" w:cs="Times New Roman"/>
          <w:bCs/>
          <w:szCs w:val="20"/>
          <w:u w:val="single"/>
        </w:rPr>
        <w:tab/>
      </w:r>
      <w:r w:rsidR="007B0B5B">
        <w:rPr>
          <w:rFonts w:ascii="Arial" w:eastAsia="Times New Roman" w:hAnsi="Arial" w:cs="Times New Roman"/>
          <w:b/>
          <w:szCs w:val="20"/>
        </w:rPr>
        <w:t>P. Newman</w:t>
      </w:r>
    </w:p>
    <w:p w:rsidR="007B0B5B" w:rsidRDefault="007B0B5B" w:rsidP="00647354">
      <w:pPr>
        <w:framePr w:w="2500" w:h="3346" w:hSpace="180" w:wrap="around" w:vAnchor="text" w:hAnchor="page" w:x="7384" w:y="107"/>
        <w:spacing w:after="0" w:line="240" w:lineRule="auto"/>
        <w:ind w:firstLine="228"/>
        <w:rPr>
          <w:rFonts w:ascii="Arial" w:eastAsia="Times New Roman" w:hAnsi="Arial" w:cs="Times New Roman"/>
          <w:b/>
          <w:szCs w:val="20"/>
        </w:rPr>
      </w:pPr>
    </w:p>
    <w:p w:rsidR="007B0B5B" w:rsidRPr="007B0B5B" w:rsidRDefault="007B0B5B" w:rsidP="00647354">
      <w:pPr>
        <w:framePr w:w="2500" w:h="3346" w:hSpace="180" w:wrap="around" w:vAnchor="text" w:hAnchor="page" w:x="7384" w:y="107"/>
        <w:spacing w:after="0" w:line="240" w:lineRule="auto"/>
        <w:ind w:firstLine="228"/>
        <w:rPr>
          <w:rFonts w:ascii="Arial" w:eastAsia="Times New Roman" w:hAnsi="Arial" w:cs="Times New Roman"/>
          <w:szCs w:val="20"/>
        </w:rPr>
      </w:pPr>
      <w:r w:rsidRPr="007B0B5B">
        <w:rPr>
          <w:rFonts w:ascii="Arial" w:eastAsia="Times New Roman" w:hAnsi="Arial" w:cs="Times New Roman"/>
          <w:szCs w:val="20"/>
        </w:rPr>
        <w:t xml:space="preserve">____ </w:t>
      </w:r>
      <w:r w:rsidRPr="007B0B5B">
        <w:rPr>
          <w:rFonts w:ascii="Arial" w:eastAsia="Times New Roman" w:hAnsi="Arial" w:cs="Times New Roman"/>
          <w:b/>
          <w:szCs w:val="20"/>
        </w:rPr>
        <w:t xml:space="preserve">S. </w:t>
      </w:r>
      <w:proofErr w:type="spellStart"/>
      <w:r w:rsidRPr="007B0B5B">
        <w:rPr>
          <w:rFonts w:ascii="Arial" w:eastAsia="Times New Roman" w:hAnsi="Arial" w:cs="Times New Roman"/>
          <w:b/>
          <w:szCs w:val="20"/>
        </w:rPr>
        <w:t>Reyhani</w:t>
      </w:r>
      <w:proofErr w:type="spellEnd"/>
    </w:p>
    <w:p w:rsidR="00647354" w:rsidRPr="0047766E" w:rsidRDefault="00647354" w:rsidP="00647354">
      <w:pPr>
        <w:framePr w:w="2500" w:h="3346" w:hSpace="180" w:wrap="around" w:vAnchor="text" w:hAnchor="page" w:x="7384" w:y="107"/>
        <w:spacing w:after="0" w:line="240" w:lineRule="auto"/>
        <w:ind w:firstLine="228"/>
        <w:rPr>
          <w:rFonts w:ascii="Arial" w:eastAsia="Times New Roman" w:hAnsi="Arial" w:cs="Times New Roman"/>
          <w:b/>
          <w:szCs w:val="20"/>
        </w:rPr>
      </w:pPr>
    </w:p>
    <w:p w:rsidR="00647354" w:rsidRPr="0047766E" w:rsidRDefault="00647354" w:rsidP="00647354">
      <w:pPr>
        <w:framePr w:w="2500" w:h="3346" w:hSpace="180" w:wrap="around" w:vAnchor="text" w:hAnchor="page" w:x="7384" w:y="107"/>
        <w:spacing w:after="0" w:line="240" w:lineRule="auto"/>
        <w:ind w:firstLine="228"/>
        <w:rPr>
          <w:rFonts w:ascii="Arial" w:eastAsia="Times New Roman" w:hAnsi="Arial" w:cs="Times New Roman"/>
          <w:b/>
          <w:szCs w:val="20"/>
        </w:rPr>
      </w:pPr>
    </w:p>
    <w:p w:rsidR="00647354" w:rsidRPr="0047766E" w:rsidRDefault="00647354" w:rsidP="00647354">
      <w:pPr>
        <w:framePr w:w="2500" w:h="3346" w:hSpace="180" w:wrap="around" w:vAnchor="text" w:hAnchor="page" w:x="7384" w:y="107"/>
        <w:spacing w:after="0" w:line="240" w:lineRule="auto"/>
        <w:ind w:firstLine="228"/>
        <w:rPr>
          <w:rFonts w:ascii="Arial" w:eastAsia="Times New Roman" w:hAnsi="Arial" w:cs="Times New Roman"/>
          <w:szCs w:val="20"/>
        </w:rPr>
      </w:pPr>
    </w:p>
    <w:p w:rsidR="00647354" w:rsidRPr="0047766E" w:rsidRDefault="00647354" w:rsidP="00647354">
      <w:pPr>
        <w:spacing w:after="0" w:line="240" w:lineRule="auto"/>
        <w:jc w:val="center"/>
        <w:rPr>
          <w:rFonts w:ascii="Arial" w:eastAsia="Times New Roman" w:hAnsi="Arial" w:cs="Times New Roman"/>
          <w:b/>
          <w:szCs w:val="20"/>
        </w:rPr>
      </w:pPr>
    </w:p>
    <w:p w:rsidR="00647354" w:rsidRPr="0047766E" w:rsidRDefault="00647354" w:rsidP="00647354">
      <w:pPr>
        <w:framePr w:w="1356" w:h="361" w:hSpace="180" w:wrap="around" w:vAnchor="text" w:hAnchor="page" w:x="5656" w:y="188"/>
        <w:spacing w:after="0" w:line="240" w:lineRule="auto"/>
        <w:rPr>
          <w:rFonts w:ascii="Arial" w:eastAsia="Times New Roman" w:hAnsi="Arial" w:cs="Times New Roman"/>
          <w:szCs w:val="20"/>
        </w:rPr>
      </w:pPr>
      <w:r w:rsidRPr="0047766E">
        <w:rPr>
          <w:rFonts w:ascii="Arial" w:eastAsia="Times New Roman" w:hAnsi="Arial" w:cs="Times New Roman"/>
          <w:b/>
          <w:sz w:val="32"/>
          <w:szCs w:val="20"/>
          <w:u w:val="single"/>
        </w:rPr>
        <w:t>Teacher</w:t>
      </w:r>
      <w:r w:rsidRPr="0047766E">
        <w:rPr>
          <w:rFonts w:ascii="Arial" w:eastAsia="Times New Roman" w:hAnsi="Arial" w:cs="Times New Roman"/>
          <w:b/>
          <w:sz w:val="32"/>
          <w:szCs w:val="20"/>
        </w:rPr>
        <w:t>:</w:t>
      </w:r>
    </w:p>
    <w:p w:rsidR="00647354" w:rsidRPr="0047766E" w:rsidRDefault="00647354" w:rsidP="00647354">
      <w:pPr>
        <w:spacing w:after="0" w:line="240" w:lineRule="auto"/>
        <w:jc w:val="center"/>
        <w:rPr>
          <w:rFonts w:ascii="Arial" w:eastAsia="Times New Roman" w:hAnsi="Arial" w:cs="Times New Roman"/>
          <w:b/>
          <w:szCs w:val="20"/>
        </w:rPr>
      </w:pPr>
    </w:p>
    <w:p w:rsidR="00647354" w:rsidRPr="0047766E" w:rsidRDefault="00647354" w:rsidP="00647354">
      <w:pPr>
        <w:spacing w:after="0" w:line="240" w:lineRule="auto"/>
        <w:jc w:val="center"/>
        <w:rPr>
          <w:rFonts w:ascii="Arial" w:eastAsia="Times New Roman" w:hAnsi="Arial" w:cs="Times New Roman"/>
          <w:b/>
          <w:szCs w:val="20"/>
        </w:rPr>
      </w:pPr>
    </w:p>
    <w:p w:rsidR="00647354" w:rsidRPr="0047766E" w:rsidRDefault="00647354" w:rsidP="00647354">
      <w:pPr>
        <w:spacing w:after="0" w:line="240" w:lineRule="auto"/>
        <w:jc w:val="center"/>
        <w:rPr>
          <w:rFonts w:ascii="Arial" w:eastAsia="Times New Roman" w:hAnsi="Arial" w:cs="Times New Roman"/>
          <w:b/>
          <w:szCs w:val="20"/>
        </w:rPr>
      </w:pPr>
    </w:p>
    <w:p w:rsidR="00647354" w:rsidRPr="0047766E" w:rsidRDefault="00647354" w:rsidP="00647354">
      <w:pPr>
        <w:spacing w:after="0" w:line="240" w:lineRule="auto"/>
        <w:jc w:val="center"/>
        <w:rPr>
          <w:rFonts w:ascii="Arial" w:eastAsia="Times New Roman" w:hAnsi="Arial" w:cs="Times New Roman"/>
          <w:b/>
          <w:szCs w:val="20"/>
        </w:rPr>
      </w:pPr>
    </w:p>
    <w:p w:rsidR="00647354" w:rsidRDefault="00647354" w:rsidP="00647354">
      <w:pPr>
        <w:spacing w:after="0" w:line="240" w:lineRule="auto"/>
        <w:jc w:val="center"/>
        <w:rPr>
          <w:rFonts w:ascii="Arial" w:eastAsia="Times New Roman" w:hAnsi="Arial" w:cs="Times New Roman"/>
          <w:b/>
          <w:szCs w:val="20"/>
        </w:rPr>
      </w:pPr>
    </w:p>
    <w:p w:rsidR="00647354" w:rsidRDefault="00647354" w:rsidP="00647354">
      <w:pPr>
        <w:spacing w:after="0" w:line="240" w:lineRule="auto"/>
        <w:jc w:val="center"/>
        <w:rPr>
          <w:rFonts w:ascii="Arial" w:eastAsia="Times New Roman" w:hAnsi="Arial" w:cs="Times New Roman"/>
          <w:b/>
          <w:szCs w:val="20"/>
        </w:rPr>
      </w:pPr>
    </w:p>
    <w:p w:rsidR="00647354" w:rsidRPr="0047766E" w:rsidRDefault="00647354" w:rsidP="00647354">
      <w:pPr>
        <w:spacing w:after="0" w:line="240" w:lineRule="auto"/>
        <w:jc w:val="center"/>
        <w:rPr>
          <w:rFonts w:ascii="Arial" w:eastAsia="Times New Roman" w:hAnsi="Arial" w:cs="Times New Roman"/>
          <w:b/>
          <w:szCs w:val="20"/>
        </w:rPr>
      </w:pPr>
    </w:p>
    <w:p w:rsidR="00647354" w:rsidRPr="0047766E" w:rsidRDefault="00784C22" w:rsidP="00647354">
      <w:pPr>
        <w:spacing w:after="0" w:line="240" w:lineRule="auto"/>
        <w:jc w:val="center"/>
        <w:rPr>
          <w:rFonts w:ascii="Arial" w:eastAsia="Times New Roman" w:hAnsi="Arial" w:cs="Times New Roman"/>
          <w:b/>
          <w:szCs w:val="20"/>
        </w:rPr>
      </w:pPr>
      <w:r>
        <w:rPr>
          <w:rFonts w:ascii="Arial" w:eastAsia="Times New Roman" w:hAnsi="Arial" w:cs="Times New Roman"/>
          <w:b/>
          <w:noProof/>
          <w:szCs w:val="20"/>
        </w:rPr>
        <mc:AlternateContent>
          <mc:Choice Requires="wps">
            <w:drawing>
              <wp:anchor distT="0" distB="0" distL="114300" distR="114300" simplePos="0" relativeHeight="251661312" behindDoc="0" locked="0" layoutInCell="1" allowOverlap="1">
                <wp:simplePos x="0" y="0"/>
                <wp:positionH relativeFrom="column">
                  <wp:posOffset>1290320</wp:posOffset>
                </wp:positionH>
                <wp:positionV relativeFrom="paragraph">
                  <wp:posOffset>29845</wp:posOffset>
                </wp:positionV>
                <wp:extent cx="3924300" cy="600075"/>
                <wp:effectExtent l="8255" t="5715" r="10795" b="13335"/>
                <wp:wrapNone/>
                <wp:docPr id="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24300" cy="60007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 o:spid="_x0000_s1026" style="position:absolute;margin-left:101.6pt;margin-top:2.35pt;width:309pt;height:4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"/>
            </w:pict>
          </mc:Fallback>
        </mc:AlternateContent>
      </w:r>
    </w:p>
    <w:p w:rsidR="00647354" w:rsidRPr="0047766E" w:rsidRDefault="00647354" w:rsidP="00647354">
      <w:pPr>
        <w:spacing w:after="0" w:line="240" w:lineRule="auto"/>
        <w:rPr>
          <w:rFonts w:ascii="Arial" w:eastAsia="Times New Roman" w:hAnsi="Arial" w:cs="Times New Roman"/>
          <w:b/>
          <w:szCs w:val="20"/>
        </w:rPr>
      </w:pPr>
      <w:r w:rsidRPr="0047766E">
        <w:rPr>
          <w:rFonts w:ascii="Arial" w:eastAsia="Times New Roman" w:hAnsi="Arial" w:cs="Times New Roman"/>
          <w:b/>
          <w:sz w:val="32"/>
          <w:szCs w:val="20"/>
        </w:rPr>
        <w:tab/>
        <w:t xml:space="preserve">Name:  </w:t>
      </w:r>
    </w:p>
    <w:p w:rsidR="00647354" w:rsidRPr="0047766E" w:rsidRDefault="00647354" w:rsidP="00647354">
      <w:pPr>
        <w:keepNext/>
        <w:spacing w:after="0" w:line="240" w:lineRule="auto"/>
        <w:outlineLvl w:val="2"/>
        <w:rPr>
          <w:rFonts w:ascii="Arial" w:eastAsia="Times New Roman" w:hAnsi="Arial" w:cs="Arial"/>
          <w:b/>
          <w:bCs/>
          <w:noProof/>
        </w:rPr>
      </w:pPr>
    </w:p>
    <w:p w:rsidR="00647354" w:rsidRPr="0047766E" w:rsidRDefault="00647354" w:rsidP="00647354">
      <w:pPr>
        <w:keepNext/>
        <w:spacing w:after="0" w:line="240" w:lineRule="auto"/>
        <w:outlineLvl w:val="2"/>
        <w:rPr>
          <w:rFonts w:ascii="Arial" w:eastAsia="Times New Roman" w:hAnsi="Arial" w:cs="Arial"/>
          <w:b/>
          <w:bCs/>
          <w:noProof/>
        </w:rPr>
      </w:pPr>
    </w:p>
    <w:p w:rsidR="00647354" w:rsidRPr="0047766E" w:rsidRDefault="00647354" w:rsidP="00647354">
      <w:pPr>
        <w:keepNext/>
        <w:spacing w:after="0" w:line="240" w:lineRule="auto"/>
        <w:outlineLvl w:val="2"/>
        <w:rPr>
          <w:rFonts w:ascii="Arial" w:eastAsia="Times New Roman" w:hAnsi="Arial" w:cs="Arial"/>
          <w:b/>
          <w:bCs/>
          <w:noProof/>
          <w:sz w:val="28"/>
          <w:szCs w:val="28"/>
        </w:rPr>
      </w:pPr>
    </w:p>
    <w:p w:rsidR="00647354" w:rsidRPr="0047766E" w:rsidRDefault="00647354" w:rsidP="00647354">
      <w:pPr>
        <w:keepNext/>
        <w:spacing w:after="0" w:line="240" w:lineRule="auto"/>
        <w:outlineLvl w:val="2"/>
        <w:rPr>
          <w:rFonts w:ascii="Arial" w:eastAsia="Times New Roman" w:hAnsi="Arial" w:cs="Arial"/>
          <w:b/>
          <w:bCs/>
          <w:noProof/>
          <w:sz w:val="28"/>
          <w:szCs w:val="28"/>
        </w:rPr>
      </w:pPr>
    </w:p>
    <w:p w:rsidR="00647354" w:rsidRPr="0047766E" w:rsidRDefault="00647354" w:rsidP="00647354">
      <w:pPr>
        <w:keepNext/>
        <w:spacing w:after="0" w:line="240" w:lineRule="auto"/>
        <w:outlineLvl w:val="2"/>
        <w:rPr>
          <w:rFonts w:ascii="Arial" w:eastAsia="Times New Roman" w:hAnsi="Arial" w:cs="Arial"/>
          <w:b/>
          <w:bCs/>
          <w:noProof/>
          <w:sz w:val="28"/>
          <w:szCs w:val="28"/>
        </w:rPr>
      </w:pPr>
      <w:r w:rsidRPr="0047766E">
        <w:rPr>
          <w:rFonts w:ascii="Arial" w:eastAsia="Times New Roman" w:hAnsi="Arial" w:cs="Arial"/>
          <w:b/>
          <w:bCs/>
          <w:noProof/>
          <w:sz w:val="28"/>
          <w:szCs w:val="28"/>
        </w:rPr>
        <w:t>Time allowed for this section</w:t>
      </w:r>
    </w:p>
    <w:p w:rsidR="00647354" w:rsidRPr="0047766E" w:rsidRDefault="00647354" w:rsidP="00647354">
      <w:pPr>
        <w:tabs>
          <w:tab w:val="left" w:pos="-720"/>
          <w:tab w:val="left" w:pos="3969"/>
        </w:tabs>
        <w:suppressAutoHyphens/>
        <w:spacing w:after="0" w:line="240" w:lineRule="auto"/>
        <w:rPr>
          <w:rFonts w:ascii="Arial" w:eastAsia="Times New Roman" w:hAnsi="Arial" w:cs="Arial"/>
          <w:bCs/>
          <w:spacing w:val="-2"/>
        </w:rPr>
      </w:pPr>
      <w:r w:rsidRPr="0047766E">
        <w:rPr>
          <w:rFonts w:ascii="Arial" w:eastAsia="Times New Roman" w:hAnsi="Arial" w:cs="Arial"/>
          <w:bCs/>
          <w:spacing w:val="-2"/>
        </w:rPr>
        <w:t>Reading time before commencing work:</w:t>
      </w:r>
      <w:r w:rsidRPr="0047766E">
        <w:rPr>
          <w:rFonts w:ascii="Arial" w:eastAsia="Times New Roman" w:hAnsi="Arial" w:cs="Arial"/>
          <w:bCs/>
          <w:spacing w:val="-2"/>
        </w:rPr>
        <w:tab/>
        <w:t>5 minutes</w:t>
      </w:r>
    </w:p>
    <w:p w:rsidR="00647354" w:rsidRPr="0047766E" w:rsidRDefault="00647354" w:rsidP="00647354">
      <w:pPr>
        <w:tabs>
          <w:tab w:val="left" w:pos="-720"/>
          <w:tab w:val="left" w:pos="3969"/>
        </w:tabs>
        <w:suppressAutoHyphens/>
        <w:spacing w:after="0" w:line="240" w:lineRule="auto"/>
        <w:rPr>
          <w:rFonts w:ascii="Arial" w:eastAsia="Times New Roman" w:hAnsi="Arial" w:cs="Arial"/>
          <w:bCs/>
          <w:spacing w:val="-2"/>
        </w:rPr>
      </w:pPr>
      <w:r w:rsidRPr="0047766E">
        <w:rPr>
          <w:rFonts w:ascii="Arial" w:eastAsia="Times New Roman" w:hAnsi="Arial" w:cs="Arial"/>
          <w:bCs/>
          <w:spacing w:val="-2"/>
        </w:rPr>
        <w:t>Working time for this section:</w:t>
      </w:r>
      <w:r w:rsidRPr="0047766E">
        <w:rPr>
          <w:rFonts w:ascii="Arial" w:eastAsia="Times New Roman" w:hAnsi="Arial" w:cs="Arial"/>
          <w:bCs/>
          <w:spacing w:val="-2"/>
        </w:rPr>
        <w:tab/>
      </w:r>
      <w:r>
        <w:rPr>
          <w:rFonts w:ascii="Arial" w:eastAsia="Times New Roman" w:hAnsi="Arial" w:cs="Arial"/>
          <w:bCs/>
          <w:spacing w:val="-2"/>
        </w:rPr>
        <w:t>5</w:t>
      </w:r>
      <w:r w:rsidRPr="0047766E">
        <w:rPr>
          <w:rFonts w:ascii="Arial" w:eastAsia="Times New Roman" w:hAnsi="Arial" w:cs="Arial"/>
          <w:bCs/>
          <w:spacing w:val="-2"/>
        </w:rPr>
        <w:t>0 minutes</w:t>
      </w:r>
    </w:p>
    <w:p w:rsidR="00647354" w:rsidRPr="0047766E" w:rsidRDefault="00647354" w:rsidP="00647354">
      <w:pPr>
        <w:tabs>
          <w:tab w:val="left" w:pos="-720"/>
          <w:tab w:val="left" w:pos="1800"/>
        </w:tabs>
        <w:suppressAutoHyphens/>
        <w:spacing w:after="0" w:line="240" w:lineRule="auto"/>
        <w:rPr>
          <w:rFonts w:ascii="Arial" w:eastAsia="Times New Roman" w:hAnsi="Arial" w:cs="Arial"/>
          <w:bCs/>
          <w:spacing w:val="-2"/>
        </w:rPr>
      </w:pPr>
    </w:p>
    <w:p w:rsidR="00647354" w:rsidRPr="0047766E" w:rsidRDefault="00647354" w:rsidP="00647354">
      <w:pPr>
        <w:tabs>
          <w:tab w:val="left" w:pos="-720"/>
          <w:tab w:val="left" w:pos="1800"/>
        </w:tabs>
        <w:suppressAutoHyphens/>
        <w:spacing w:after="0" w:line="240" w:lineRule="auto"/>
        <w:rPr>
          <w:rFonts w:ascii="Arial" w:eastAsia="Times New Roman" w:hAnsi="Arial" w:cs="Arial"/>
          <w:bCs/>
          <w:spacing w:val="-2"/>
        </w:rPr>
      </w:pPr>
    </w:p>
    <w:p w:rsidR="00647354" w:rsidRPr="0047766E" w:rsidRDefault="00647354" w:rsidP="00647354">
      <w:pPr>
        <w:keepNext/>
        <w:spacing w:after="0" w:line="240" w:lineRule="auto"/>
        <w:outlineLvl w:val="2"/>
        <w:rPr>
          <w:rFonts w:ascii="Arial" w:eastAsia="Times New Roman" w:hAnsi="Arial" w:cs="Arial"/>
          <w:b/>
          <w:bCs/>
          <w:sz w:val="28"/>
          <w:szCs w:val="28"/>
        </w:rPr>
      </w:pPr>
      <w:r w:rsidRPr="0047766E">
        <w:rPr>
          <w:rFonts w:ascii="Arial" w:eastAsia="Times New Roman" w:hAnsi="Arial" w:cs="Arial"/>
          <w:b/>
          <w:bCs/>
          <w:sz w:val="28"/>
          <w:szCs w:val="28"/>
        </w:rPr>
        <w:t>Material required/recommended for this section</w:t>
      </w:r>
    </w:p>
    <w:p w:rsidR="00647354" w:rsidRPr="0047766E" w:rsidRDefault="00647354" w:rsidP="00647354">
      <w:pPr>
        <w:keepNext/>
        <w:spacing w:after="0" w:line="240" w:lineRule="auto"/>
        <w:outlineLvl w:val="0"/>
        <w:rPr>
          <w:rFonts w:ascii="Arial" w:eastAsia="Times New Roman" w:hAnsi="Arial" w:cs="Arial"/>
          <w:b/>
          <w:bCs/>
          <w:i/>
          <w:kern w:val="32"/>
          <w:sz w:val="24"/>
        </w:rPr>
      </w:pPr>
      <w:r w:rsidRPr="0047766E">
        <w:rPr>
          <w:rFonts w:ascii="Arial" w:eastAsia="Times New Roman" w:hAnsi="Arial" w:cs="Arial"/>
          <w:b/>
          <w:bCs/>
          <w:i/>
          <w:kern w:val="32"/>
          <w:sz w:val="24"/>
        </w:rPr>
        <w:t>To be provided by the supervisor</w:t>
      </w:r>
    </w:p>
    <w:p w:rsidR="00647354" w:rsidRPr="0047766E" w:rsidRDefault="00647354" w:rsidP="00647354">
      <w:pPr>
        <w:tabs>
          <w:tab w:val="left" w:pos="-720"/>
          <w:tab w:val="left" w:pos="2268"/>
        </w:tabs>
        <w:suppressAutoHyphens/>
        <w:spacing w:after="0" w:line="240" w:lineRule="auto"/>
        <w:rPr>
          <w:rFonts w:ascii="Arial" w:eastAsia="Times New Roman" w:hAnsi="Arial" w:cs="Arial"/>
          <w:bCs/>
          <w:spacing w:val="-2"/>
          <w:szCs w:val="20"/>
        </w:rPr>
      </w:pPr>
      <w:r w:rsidRPr="0047766E">
        <w:rPr>
          <w:rFonts w:ascii="Arial" w:eastAsia="Times New Roman" w:hAnsi="Arial" w:cs="Arial"/>
          <w:bCs/>
          <w:spacing w:val="-2"/>
          <w:szCs w:val="20"/>
        </w:rPr>
        <w:t xml:space="preserve">This Question/Answer Booklet </w:t>
      </w:r>
    </w:p>
    <w:p w:rsidR="00647354" w:rsidRPr="0047766E" w:rsidRDefault="00647354" w:rsidP="00647354">
      <w:pPr>
        <w:tabs>
          <w:tab w:val="left" w:pos="3969"/>
        </w:tabs>
        <w:suppressAutoHyphens/>
        <w:spacing w:after="0" w:line="240" w:lineRule="auto"/>
        <w:rPr>
          <w:rFonts w:ascii="Arial" w:eastAsia="Times New Roman" w:hAnsi="Arial" w:cs="Arial"/>
          <w:bCs/>
          <w:spacing w:val="-2"/>
          <w:szCs w:val="20"/>
        </w:rPr>
      </w:pPr>
      <w:r w:rsidRPr="0047766E">
        <w:rPr>
          <w:rFonts w:ascii="Arial" w:eastAsia="Times New Roman" w:hAnsi="Arial" w:cs="Arial"/>
          <w:bCs/>
          <w:spacing w:val="-2"/>
          <w:szCs w:val="20"/>
        </w:rPr>
        <w:t>Formula Sheet</w:t>
      </w:r>
    </w:p>
    <w:p w:rsidR="00647354" w:rsidRPr="0047766E" w:rsidRDefault="00647354" w:rsidP="00647354">
      <w:pPr>
        <w:tabs>
          <w:tab w:val="left" w:pos="-720"/>
          <w:tab w:val="left" w:pos="1800"/>
        </w:tabs>
        <w:suppressAutoHyphens/>
        <w:spacing w:after="0" w:line="240" w:lineRule="auto"/>
        <w:rPr>
          <w:rFonts w:ascii="Arial" w:eastAsia="Times New Roman" w:hAnsi="Arial" w:cs="Arial"/>
          <w:bCs/>
          <w:spacing w:val="-2"/>
        </w:rPr>
      </w:pPr>
      <w:r w:rsidRPr="0047766E">
        <w:rPr>
          <w:rFonts w:ascii="Arial" w:eastAsia="Times New Roman" w:hAnsi="Arial" w:cs="Arial"/>
          <w:bCs/>
          <w:spacing w:val="-2"/>
        </w:rPr>
        <w:t xml:space="preserve"> </w:t>
      </w:r>
    </w:p>
    <w:p w:rsidR="00647354" w:rsidRPr="0047766E" w:rsidRDefault="00647354" w:rsidP="00647354">
      <w:pPr>
        <w:keepNext/>
        <w:spacing w:after="0" w:line="240" w:lineRule="auto"/>
        <w:outlineLvl w:val="0"/>
        <w:rPr>
          <w:rFonts w:ascii="Arial" w:eastAsia="Times New Roman" w:hAnsi="Arial" w:cs="Arial"/>
          <w:b/>
          <w:bCs/>
          <w:i/>
          <w:kern w:val="32"/>
          <w:sz w:val="24"/>
          <w:szCs w:val="24"/>
        </w:rPr>
      </w:pPr>
      <w:r w:rsidRPr="0047766E">
        <w:rPr>
          <w:rFonts w:ascii="Arial" w:eastAsia="Times New Roman" w:hAnsi="Arial" w:cs="Arial"/>
          <w:b/>
          <w:bCs/>
          <w:i/>
          <w:kern w:val="32"/>
          <w:sz w:val="24"/>
          <w:szCs w:val="24"/>
        </w:rPr>
        <w:t>To be provided by the candidate</w:t>
      </w:r>
    </w:p>
    <w:p w:rsidR="00647354" w:rsidRPr="0047766E" w:rsidRDefault="00647354" w:rsidP="00647354">
      <w:pPr>
        <w:tabs>
          <w:tab w:val="left" w:pos="1843"/>
        </w:tabs>
        <w:spacing w:after="0" w:line="240" w:lineRule="auto"/>
        <w:ind w:left="1843" w:hanging="1843"/>
        <w:rPr>
          <w:rFonts w:ascii="Arial" w:eastAsia="Times New Roman" w:hAnsi="Arial" w:cs="Arial"/>
        </w:rPr>
      </w:pPr>
      <w:r w:rsidRPr="0047766E">
        <w:rPr>
          <w:rFonts w:ascii="Arial" w:eastAsia="Times New Roman" w:hAnsi="Arial" w:cs="Arial"/>
          <w:iCs/>
        </w:rPr>
        <w:t xml:space="preserve">Standard items: </w:t>
      </w:r>
      <w:r w:rsidRPr="0047766E">
        <w:rPr>
          <w:rFonts w:ascii="Arial" w:eastAsia="Times New Roman" w:hAnsi="Arial" w:cs="Arial"/>
          <w:iCs/>
        </w:rPr>
        <w:tab/>
        <w:t>pens, pencils, pencil sharpener, eraser, correction fluid, ruler, highlighters</w:t>
      </w:r>
    </w:p>
    <w:p w:rsidR="00647354" w:rsidRPr="0047766E" w:rsidRDefault="00647354" w:rsidP="00647354">
      <w:pPr>
        <w:tabs>
          <w:tab w:val="left" w:pos="-720"/>
          <w:tab w:val="left" w:pos="1848"/>
        </w:tabs>
        <w:suppressAutoHyphens/>
        <w:spacing w:after="0" w:line="240" w:lineRule="auto"/>
        <w:rPr>
          <w:rFonts w:ascii="Arial" w:eastAsia="Times New Roman" w:hAnsi="Arial" w:cs="Arial"/>
          <w:bCs/>
          <w:spacing w:val="-2"/>
        </w:rPr>
      </w:pPr>
      <w:r w:rsidRPr="0047766E">
        <w:rPr>
          <w:rFonts w:ascii="Arial" w:eastAsia="Times New Roman" w:hAnsi="Arial" w:cs="Arial"/>
        </w:rPr>
        <w:t>Special items:</w:t>
      </w:r>
      <w:r w:rsidRPr="0047766E">
        <w:rPr>
          <w:rFonts w:ascii="Arial" w:eastAsia="Times New Roman" w:hAnsi="Arial" w:cs="Arial"/>
        </w:rPr>
        <w:tab/>
        <w:t>nil</w:t>
      </w:r>
    </w:p>
    <w:p w:rsidR="00647354" w:rsidRPr="0047766E" w:rsidRDefault="00647354" w:rsidP="00647354">
      <w:pPr>
        <w:tabs>
          <w:tab w:val="left" w:pos="-720"/>
          <w:tab w:val="left" w:pos="1710"/>
        </w:tabs>
        <w:suppressAutoHyphens/>
        <w:spacing w:after="0" w:line="240" w:lineRule="auto"/>
        <w:ind w:left="1710" w:hanging="1710"/>
        <w:rPr>
          <w:rFonts w:ascii="Arial" w:eastAsia="Times New Roman" w:hAnsi="Arial" w:cs="Arial"/>
          <w:b/>
          <w:bCs/>
          <w:spacing w:val="-2"/>
        </w:rPr>
      </w:pPr>
    </w:p>
    <w:p w:rsidR="00647354" w:rsidRPr="0047766E" w:rsidRDefault="00647354" w:rsidP="00647354">
      <w:pPr>
        <w:tabs>
          <w:tab w:val="left" w:pos="-720"/>
          <w:tab w:val="left" w:pos="1710"/>
        </w:tabs>
        <w:suppressAutoHyphens/>
        <w:spacing w:after="0" w:line="240" w:lineRule="auto"/>
        <w:ind w:left="1710" w:hanging="1710"/>
        <w:rPr>
          <w:rFonts w:ascii="Arial" w:eastAsia="Times New Roman" w:hAnsi="Arial" w:cs="Arial"/>
          <w:b/>
          <w:bCs/>
          <w:spacing w:val="-2"/>
        </w:rPr>
      </w:pPr>
    </w:p>
    <w:p w:rsidR="00647354" w:rsidRPr="0047766E" w:rsidRDefault="00647354" w:rsidP="00647354">
      <w:pPr>
        <w:keepNext/>
        <w:spacing w:after="0" w:line="240" w:lineRule="auto"/>
        <w:outlineLvl w:val="0"/>
        <w:rPr>
          <w:rFonts w:ascii="Arial" w:eastAsia="Times New Roman" w:hAnsi="Arial" w:cs="Arial"/>
          <w:b/>
          <w:bCs/>
          <w:iCs/>
          <w:kern w:val="32"/>
          <w:sz w:val="28"/>
          <w:szCs w:val="28"/>
        </w:rPr>
      </w:pPr>
      <w:r w:rsidRPr="0047766E">
        <w:rPr>
          <w:rFonts w:ascii="Arial" w:eastAsia="Times New Roman" w:hAnsi="Arial" w:cs="Arial"/>
          <w:b/>
          <w:bCs/>
          <w:iCs/>
          <w:kern w:val="32"/>
          <w:sz w:val="28"/>
          <w:szCs w:val="28"/>
        </w:rPr>
        <w:t>Important note to candidates</w:t>
      </w:r>
    </w:p>
    <w:p w:rsidR="00647354" w:rsidRPr="0047766E" w:rsidRDefault="00647354" w:rsidP="00647354">
      <w:pPr>
        <w:tabs>
          <w:tab w:val="left" w:pos="-720"/>
        </w:tabs>
        <w:suppressAutoHyphens/>
        <w:spacing w:after="0" w:line="240" w:lineRule="auto"/>
        <w:rPr>
          <w:rFonts w:ascii="Arial" w:eastAsia="Times New Roman" w:hAnsi="Arial" w:cs="Arial"/>
          <w:spacing w:val="-2"/>
        </w:rPr>
      </w:pPr>
      <w:r w:rsidRPr="0047766E">
        <w:rPr>
          <w:rFonts w:ascii="Arial" w:eastAsia="Times New Roman" w:hAnsi="Arial" w:cs="Arial"/>
          <w:spacing w:val="-2"/>
        </w:rPr>
        <w:t xml:space="preserve">No other items may be used in this section of the examination.  It is </w:t>
      </w:r>
      <w:r w:rsidRPr="0047766E">
        <w:rPr>
          <w:rFonts w:ascii="Arial" w:eastAsia="Times New Roman" w:hAnsi="Arial" w:cs="Arial"/>
          <w:b/>
          <w:spacing w:val="-2"/>
        </w:rPr>
        <w:t>your</w:t>
      </w:r>
      <w:r w:rsidRPr="0047766E">
        <w:rPr>
          <w:rFonts w:ascii="Arial" w:eastAsia="Times New Roman" w:hAnsi="Arial" w:cs="Arial"/>
          <w:spacing w:val="-2"/>
        </w:rPr>
        <w:t xml:space="preserve"> responsibility to ensure that you do not have any unauthorised notes or other items of a non-personal nature in the examination room.  If you have any unauthorised material with you, hand it to the supervisor </w:t>
      </w:r>
      <w:r w:rsidRPr="0047766E">
        <w:rPr>
          <w:rFonts w:ascii="Arial" w:eastAsia="Times New Roman" w:hAnsi="Arial" w:cs="Arial"/>
          <w:b/>
          <w:spacing w:val="-2"/>
        </w:rPr>
        <w:t>before</w:t>
      </w:r>
      <w:r w:rsidRPr="0047766E">
        <w:rPr>
          <w:rFonts w:ascii="Arial" w:eastAsia="Times New Roman" w:hAnsi="Arial" w:cs="Arial"/>
          <w:spacing w:val="-2"/>
        </w:rPr>
        <w:t xml:space="preserve"> reading any further.</w:t>
      </w:r>
    </w:p>
    <w:p w:rsidR="00647354" w:rsidRPr="0047766E" w:rsidRDefault="00647354" w:rsidP="00647354">
      <w:pPr>
        <w:tabs>
          <w:tab w:val="left" w:pos="-720"/>
        </w:tabs>
        <w:suppressAutoHyphens/>
        <w:spacing w:after="0" w:line="240" w:lineRule="auto"/>
        <w:rPr>
          <w:rFonts w:ascii="Arial" w:eastAsia="Times New Roman" w:hAnsi="Arial" w:cs="Arial"/>
          <w:spacing w:val="-2"/>
        </w:rPr>
      </w:pPr>
    </w:p>
    <w:p w:rsidR="00647354" w:rsidRPr="0047766E" w:rsidRDefault="00647354" w:rsidP="00647354">
      <w:pPr>
        <w:tabs>
          <w:tab w:val="left" w:pos="-720"/>
        </w:tabs>
        <w:suppressAutoHyphens/>
        <w:spacing w:after="0" w:line="240" w:lineRule="auto"/>
        <w:jc w:val="both"/>
        <w:rPr>
          <w:rFonts w:ascii="Arial" w:eastAsia="Times New Roman" w:hAnsi="Arial" w:cs="Arial"/>
          <w:b/>
          <w:sz w:val="28"/>
          <w:szCs w:val="28"/>
        </w:rPr>
        <w:sectPr w:rsidR="00647354" w:rsidRPr="0047766E" w:rsidSect="002E1DE0">
          <w:headerReference w:type="even" r:id="rId10"/>
          <w:headerReference w:type="default" r:id="rId11"/>
          <w:footerReference w:type="even" r:id="rId12"/>
          <w:footerReference w:type="default" r:id="rId13"/>
          <w:pgSz w:w="11907" w:h="16840" w:code="9"/>
          <w:pgMar w:top="864" w:right="1296" w:bottom="864" w:left="1296" w:header="720" w:footer="720" w:gutter="0"/>
          <w:cols w:space="708"/>
          <w:titlePg/>
          <w:docGrid w:linePitch="360"/>
        </w:sectPr>
      </w:pPr>
    </w:p>
    <w:p w:rsidR="00647354" w:rsidRPr="0047766E" w:rsidRDefault="00647354" w:rsidP="00647354">
      <w:pPr>
        <w:tabs>
          <w:tab w:val="left" w:pos="-720"/>
        </w:tabs>
        <w:suppressAutoHyphens/>
        <w:spacing w:after="0" w:line="240" w:lineRule="auto"/>
        <w:jc w:val="both"/>
        <w:rPr>
          <w:rFonts w:ascii="Arial" w:eastAsia="Times New Roman" w:hAnsi="Arial" w:cs="Arial"/>
          <w:b/>
          <w:sz w:val="28"/>
          <w:szCs w:val="28"/>
        </w:rPr>
      </w:pPr>
    </w:p>
    <w:p w:rsidR="00647354" w:rsidRPr="0047766E" w:rsidRDefault="00647354" w:rsidP="00647354">
      <w:pPr>
        <w:tabs>
          <w:tab w:val="left" w:pos="-720"/>
        </w:tabs>
        <w:suppressAutoHyphens/>
        <w:spacing w:after="0" w:line="240" w:lineRule="auto"/>
        <w:jc w:val="both"/>
        <w:rPr>
          <w:rFonts w:ascii="Arial" w:eastAsia="Times New Roman" w:hAnsi="Arial" w:cs="Arial"/>
          <w:spacing w:val="-2"/>
        </w:rPr>
      </w:pPr>
      <w:r w:rsidRPr="0047766E">
        <w:rPr>
          <w:rFonts w:ascii="Arial" w:eastAsia="Times New Roman" w:hAnsi="Arial" w:cs="Arial"/>
          <w:b/>
          <w:sz w:val="28"/>
          <w:szCs w:val="28"/>
        </w:rPr>
        <w:t>Structure of this paper</w:t>
      </w:r>
    </w:p>
    <w:p w:rsidR="00647354" w:rsidRPr="0047766E" w:rsidRDefault="00647354" w:rsidP="00647354">
      <w:pPr>
        <w:tabs>
          <w:tab w:val="center" w:pos="4513"/>
        </w:tabs>
        <w:suppressAutoHyphens/>
        <w:spacing w:after="0" w:line="240" w:lineRule="auto"/>
        <w:jc w:val="both"/>
        <w:rPr>
          <w:rFonts w:ascii="Arial" w:eastAsia="Times New Roman" w:hAnsi="Arial" w:cs="Arial"/>
          <w:spacing w:val="-2"/>
        </w:rPr>
      </w:pPr>
    </w:p>
    <w:tbl>
      <w:tblPr>
        <w:tblW w:w="0" w:type="auto"/>
        <w:tblInd w:w="1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394"/>
        <w:gridCol w:w="1728"/>
        <w:gridCol w:w="1729"/>
        <w:gridCol w:w="1729"/>
        <w:gridCol w:w="1729"/>
      </w:tblGrid>
      <w:tr w:rsidR="00647354" w:rsidRPr="0047766E" w:rsidTr="002E1DE0">
        <w:trPr>
          <w:trHeight w:val="770"/>
        </w:trPr>
        <w:tc>
          <w:tcPr>
            <w:tcW w:w="2394" w:type="dxa"/>
            <w:tcBorders>
              <w:top w:val="single" w:sz="6" w:space="0" w:color="auto"/>
              <w:bottom w:val="single" w:sz="4" w:space="0" w:color="auto"/>
              <w:right w:val="single" w:sz="4" w:space="0" w:color="auto"/>
            </w:tcBorders>
            <w:vAlign w:val="center"/>
          </w:tcPr>
          <w:p w:rsidR="00647354" w:rsidRPr="0047766E" w:rsidRDefault="00647354" w:rsidP="00647354">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Section</w:t>
            </w:r>
          </w:p>
        </w:tc>
        <w:tc>
          <w:tcPr>
            <w:tcW w:w="1728" w:type="dxa"/>
            <w:tcBorders>
              <w:top w:val="single" w:sz="6" w:space="0" w:color="auto"/>
              <w:left w:val="single" w:sz="4" w:space="0" w:color="auto"/>
              <w:bottom w:val="single" w:sz="4" w:space="0" w:color="auto"/>
              <w:right w:val="single" w:sz="4" w:space="0" w:color="auto"/>
            </w:tcBorders>
            <w:vAlign w:val="center"/>
          </w:tcPr>
          <w:p w:rsidR="00647354" w:rsidRPr="0047766E" w:rsidRDefault="00647354" w:rsidP="00647354">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Number of questions available</w:t>
            </w:r>
          </w:p>
        </w:tc>
        <w:tc>
          <w:tcPr>
            <w:tcW w:w="1729" w:type="dxa"/>
            <w:tcBorders>
              <w:top w:val="single" w:sz="6" w:space="0" w:color="auto"/>
              <w:left w:val="single" w:sz="4" w:space="0" w:color="auto"/>
              <w:bottom w:val="single" w:sz="4" w:space="0" w:color="auto"/>
              <w:right w:val="single" w:sz="4" w:space="0" w:color="auto"/>
            </w:tcBorders>
            <w:vAlign w:val="center"/>
          </w:tcPr>
          <w:p w:rsidR="00647354" w:rsidRPr="0047766E" w:rsidRDefault="00647354" w:rsidP="00647354">
            <w:pPr>
              <w:tabs>
                <w:tab w:val="center" w:pos="4513"/>
              </w:tabs>
              <w:suppressAutoHyphens/>
              <w:spacing w:after="0" w:line="240" w:lineRule="auto"/>
              <w:ind w:left="-82"/>
              <w:jc w:val="center"/>
              <w:rPr>
                <w:rFonts w:ascii="Arial" w:eastAsia="Times New Roman" w:hAnsi="Arial" w:cs="Arial"/>
                <w:spacing w:val="-2"/>
                <w:szCs w:val="20"/>
              </w:rPr>
            </w:pPr>
            <w:r w:rsidRPr="0047766E">
              <w:rPr>
                <w:rFonts w:ascii="Arial" w:eastAsia="Times New Roman" w:hAnsi="Arial" w:cs="Arial"/>
                <w:spacing w:val="-2"/>
                <w:szCs w:val="20"/>
              </w:rPr>
              <w:t>Number of questions to be answered</w:t>
            </w:r>
          </w:p>
        </w:tc>
        <w:tc>
          <w:tcPr>
            <w:tcW w:w="1729" w:type="dxa"/>
            <w:tcBorders>
              <w:top w:val="single" w:sz="6" w:space="0" w:color="auto"/>
              <w:left w:val="single" w:sz="4" w:space="0" w:color="auto"/>
              <w:bottom w:val="single" w:sz="4" w:space="0" w:color="auto"/>
              <w:right w:val="single" w:sz="6" w:space="0" w:color="auto"/>
            </w:tcBorders>
            <w:vAlign w:val="center"/>
          </w:tcPr>
          <w:p w:rsidR="00647354" w:rsidRPr="0047766E" w:rsidRDefault="00647354" w:rsidP="00647354">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Working time (minutes)</w:t>
            </w:r>
          </w:p>
        </w:tc>
        <w:tc>
          <w:tcPr>
            <w:tcW w:w="1729" w:type="dxa"/>
            <w:tcBorders>
              <w:top w:val="single" w:sz="6" w:space="0" w:color="auto"/>
              <w:left w:val="nil"/>
              <w:bottom w:val="single" w:sz="4" w:space="0" w:color="auto"/>
              <w:right w:val="single" w:sz="4" w:space="0" w:color="auto"/>
            </w:tcBorders>
            <w:vAlign w:val="center"/>
          </w:tcPr>
          <w:p w:rsidR="00647354" w:rsidRPr="0047766E" w:rsidRDefault="00647354" w:rsidP="00647354">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Marks</w:t>
            </w:r>
          </w:p>
          <w:p w:rsidR="00647354" w:rsidRPr="0047766E" w:rsidRDefault="00647354" w:rsidP="00647354">
            <w:pPr>
              <w:tabs>
                <w:tab w:val="center" w:pos="4513"/>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available</w:t>
            </w:r>
          </w:p>
        </w:tc>
      </w:tr>
      <w:tr w:rsidR="00647354" w:rsidRPr="0047766E" w:rsidTr="002E1DE0">
        <w:trPr>
          <w:trHeight w:val="739"/>
        </w:trPr>
        <w:tc>
          <w:tcPr>
            <w:tcW w:w="2394" w:type="dxa"/>
            <w:tcBorders>
              <w:top w:val="single" w:sz="4" w:space="0" w:color="auto"/>
              <w:left w:val="single" w:sz="4" w:space="0" w:color="auto"/>
              <w:bottom w:val="single" w:sz="4" w:space="0" w:color="auto"/>
              <w:right w:val="single" w:sz="4" w:space="0" w:color="auto"/>
            </w:tcBorders>
            <w:vAlign w:val="center"/>
          </w:tcPr>
          <w:p w:rsidR="00647354" w:rsidRPr="0047766E" w:rsidRDefault="00647354" w:rsidP="00647354">
            <w:pPr>
              <w:tabs>
                <w:tab w:val="left" w:pos="900"/>
              </w:tabs>
              <w:suppressAutoHyphens/>
              <w:spacing w:after="0" w:line="240" w:lineRule="auto"/>
              <w:rPr>
                <w:rFonts w:ascii="Arial" w:eastAsia="Times New Roman" w:hAnsi="Arial" w:cs="Arial"/>
                <w:spacing w:val="-2"/>
                <w:szCs w:val="20"/>
              </w:rPr>
            </w:pPr>
            <w:r w:rsidRPr="0047766E">
              <w:rPr>
                <w:rFonts w:ascii="Arial" w:eastAsia="Times New Roman" w:hAnsi="Arial" w:cs="Arial"/>
                <w:spacing w:val="-2"/>
                <w:szCs w:val="20"/>
              </w:rPr>
              <w:t>Section One:</w:t>
            </w:r>
          </w:p>
          <w:p w:rsidR="00647354" w:rsidRPr="0047766E" w:rsidRDefault="00647354" w:rsidP="00647354">
            <w:pPr>
              <w:tabs>
                <w:tab w:val="left" w:pos="900"/>
              </w:tabs>
              <w:suppressAutoHyphens/>
              <w:spacing w:after="0" w:line="240" w:lineRule="auto"/>
              <w:rPr>
                <w:rFonts w:ascii="Arial" w:eastAsia="Times New Roman" w:hAnsi="Arial" w:cs="Arial"/>
                <w:spacing w:val="-2"/>
                <w:szCs w:val="20"/>
              </w:rPr>
            </w:pPr>
            <w:r w:rsidRPr="0047766E">
              <w:rPr>
                <w:rFonts w:ascii="Arial" w:eastAsia="Times New Roman" w:hAnsi="Arial" w:cs="Arial"/>
                <w:spacing w:val="-2"/>
                <w:szCs w:val="20"/>
              </w:rPr>
              <w:t>Calculator-free</w:t>
            </w:r>
          </w:p>
        </w:tc>
        <w:tc>
          <w:tcPr>
            <w:tcW w:w="1728" w:type="dxa"/>
            <w:tcBorders>
              <w:top w:val="single" w:sz="4" w:space="0" w:color="auto"/>
              <w:left w:val="single" w:sz="4" w:space="0" w:color="auto"/>
              <w:bottom w:val="single" w:sz="4" w:space="0" w:color="auto"/>
              <w:right w:val="single" w:sz="4" w:space="0" w:color="auto"/>
            </w:tcBorders>
            <w:vAlign w:val="center"/>
          </w:tcPr>
          <w:p w:rsidR="00647354" w:rsidRPr="0047766E" w:rsidRDefault="006F55A1" w:rsidP="00647354">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7</w:t>
            </w:r>
          </w:p>
        </w:tc>
        <w:tc>
          <w:tcPr>
            <w:tcW w:w="1729" w:type="dxa"/>
            <w:tcBorders>
              <w:top w:val="single" w:sz="4" w:space="0" w:color="auto"/>
              <w:left w:val="single" w:sz="4" w:space="0" w:color="auto"/>
              <w:bottom w:val="single" w:sz="4" w:space="0" w:color="auto"/>
              <w:right w:val="single" w:sz="4" w:space="0" w:color="auto"/>
            </w:tcBorders>
            <w:vAlign w:val="center"/>
          </w:tcPr>
          <w:p w:rsidR="00647354" w:rsidRPr="0047766E" w:rsidRDefault="006F55A1" w:rsidP="00647354">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7</w:t>
            </w:r>
          </w:p>
        </w:tc>
        <w:tc>
          <w:tcPr>
            <w:tcW w:w="1729" w:type="dxa"/>
            <w:tcBorders>
              <w:top w:val="single" w:sz="4" w:space="0" w:color="auto"/>
              <w:left w:val="single" w:sz="4" w:space="0" w:color="auto"/>
              <w:bottom w:val="single" w:sz="4" w:space="0" w:color="auto"/>
              <w:right w:val="single" w:sz="4" w:space="0" w:color="auto"/>
            </w:tcBorders>
            <w:vAlign w:val="center"/>
          </w:tcPr>
          <w:p w:rsidR="00647354" w:rsidRPr="0047766E" w:rsidRDefault="00647354" w:rsidP="00647354">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5</w:t>
            </w:r>
            <w:r w:rsidRPr="0047766E">
              <w:rPr>
                <w:rFonts w:ascii="Arial" w:eastAsia="Times New Roman" w:hAnsi="Arial" w:cs="Arial"/>
                <w:spacing w:val="-2"/>
              </w:rPr>
              <w:t>0</w:t>
            </w:r>
          </w:p>
        </w:tc>
        <w:tc>
          <w:tcPr>
            <w:tcW w:w="1729" w:type="dxa"/>
            <w:tcBorders>
              <w:top w:val="single" w:sz="4" w:space="0" w:color="auto"/>
              <w:left w:val="single" w:sz="4" w:space="0" w:color="auto"/>
              <w:bottom w:val="single" w:sz="4" w:space="0" w:color="auto"/>
              <w:right w:val="single" w:sz="4" w:space="0" w:color="auto"/>
            </w:tcBorders>
            <w:vAlign w:val="center"/>
          </w:tcPr>
          <w:p w:rsidR="00647354" w:rsidRPr="0047766E" w:rsidRDefault="006F55A1" w:rsidP="00647354">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50</w:t>
            </w:r>
          </w:p>
        </w:tc>
      </w:tr>
      <w:tr w:rsidR="00647354" w:rsidRPr="0047766E" w:rsidTr="002E1DE0">
        <w:trPr>
          <w:trHeight w:val="739"/>
        </w:trPr>
        <w:tc>
          <w:tcPr>
            <w:tcW w:w="2394" w:type="dxa"/>
            <w:tcBorders>
              <w:top w:val="single" w:sz="4" w:space="0" w:color="auto"/>
              <w:left w:val="single" w:sz="4" w:space="0" w:color="auto"/>
              <w:bottom w:val="single" w:sz="4" w:space="0" w:color="auto"/>
              <w:right w:val="single" w:sz="4" w:space="0" w:color="auto"/>
            </w:tcBorders>
            <w:shd w:val="clear" w:color="auto" w:fill="BFBFBF"/>
            <w:vAlign w:val="center"/>
          </w:tcPr>
          <w:p w:rsidR="00647354" w:rsidRPr="0047766E" w:rsidRDefault="00647354" w:rsidP="00647354">
            <w:pPr>
              <w:tabs>
                <w:tab w:val="left" w:pos="900"/>
              </w:tabs>
              <w:suppressAutoHyphens/>
              <w:spacing w:after="0" w:line="240" w:lineRule="auto"/>
              <w:jc w:val="both"/>
              <w:rPr>
                <w:rFonts w:ascii="Arial" w:eastAsia="Times New Roman" w:hAnsi="Arial" w:cs="Arial"/>
                <w:spacing w:val="-2"/>
              </w:rPr>
            </w:pPr>
            <w:r w:rsidRPr="0047766E">
              <w:rPr>
                <w:rFonts w:ascii="Arial" w:eastAsia="Times New Roman" w:hAnsi="Arial" w:cs="Arial"/>
                <w:spacing w:val="-2"/>
              </w:rPr>
              <w:t>Section Two</w:t>
            </w:r>
          </w:p>
          <w:p w:rsidR="00647354" w:rsidRPr="0047766E" w:rsidRDefault="00647354" w:rsidP="00647354">
            <w:pPr>
              <w:tabs>
                <w:tab w:val="left" w:pos="900"/>
              </w:tabs>
              <w:suppressAutoHyphens/>
              <w:spacing w:after="0" w:line="240" w:lineRule="auto"/>
              <w:jc w:val="both"/>
              <w:rPr>
                <w:rFonts w:ascii="Arial" w:eastAsia="Times New Roman" w:hAnsi="Arial" w:cs="Arial"/>
                <w:spacing w:val="-2"/>
              </w:rPr>
            </w:pPr>
            <w:r w:rsidRPr="0047766E">
              <w:rPr>
                <w:rFonts w:ascii="Arial" w:eastAsia="Times New Roman" w:hAnsi="Arial" w:cs="Arial"/>
                <w:spacing w:val="-2"/>
              </w:rPr>
              <w:t>Calculator-assumed</w:t>
            </w:r>
          </w:p>
        </w:tc>
        <w:tc>
          <w:tcPr>
            <w:tcW w:w="1728" w:type="dxa"/>
            <w:tcBorders>
              <w:top w:val="single" w:sz="4" w:space="0" w:color="auto"/>
              <w:left w:val="single" w:sz="4" w:space="0" w:color="auto"/>
              <w:bottom w:val="single" w:sz="4" w:space="0" w:color="auto"/>
              <w:right w:val="single" w:sz="4" w:space="0" w:color="auto"/>
            </w:tcBorders>
            <w:shd w:val="clear" w:color="auto" w:fill="BFBFBF"/>
            <w:vAlign w:val="center"/>
          </w:tcPr>
          <w:p w:rsidR="00647354" w:rsidRPr="0047766E" w:rsidRDefault="00647354" w:rsidP="00647354">
            <w:pPr>
              <w:tabs>
                <w:tab w:val="left" w:pos="-720"/>
              </w:tabs>
              <w:suppressAutoHyphens/>
              <w:spacing w:after="0" w:line="240" w:lineRule="auto"/>
              <w:jc w:val="center"/>
              <w:rPr>
                <w:rFonts w:ascii="Arial" w:eastAsia="Times New Roman" w:hAnsi="Arial" w:cs="Arial"/>
                <w:spacing w:val="-2"/>
              </w:rPr>
            </w:pPr>
            <w:r w:rsidRPr="0047766E">
              <w:rPr>
                <w:rFonts w:ascii="Arial" w:eastAsia="Times New Roman" w:hAnsi="Arial" w:cs="Arial"/>
                <w:spacing w:val="-2"/>
              </w:rPr>
              <w:t>1</w:t>
            </w:r>
            <w:r w:rsidR="00CE2528">
              <w:rPr>
                <w:rFonts w:ascii="Arial" w:eastAsia="Times New Roman" w:hAnsi="Arial" w:cs="Arial"/>
                <w:spacing w:val="-2"/>
              </w:rPr>
              <w:t>4</w:t>
            </w:r>
          </w:p>
        </w:tc>
        <w:tc>
          <w:tcPr>
            <w:tcW w:w="1729" w:type="dxa"/>
            <w:tcBorders>
              <w:top w:val="single" w:sz="4" w:space="0" w:color="auto"/>
              <w:left w:val="single" w:sz="4" w:space="0" w:color="auto"/>
              <w:bottom w:val="single" w:sz="4" w:space="0" w:color="auto"/>
              <w:right w:val="single" w:sz="4" w:space="0" w:color="auto"/>
            </w:tcBorders>
            <w:shd w:val="clear" w:color="auto" w:fill="BFBFBF"/>
            <w:vAlign w:val="center"/>
          </w:tcPr>
          <w:p w:rsidR="00647354" w:rsidRPr="0047766E" w:rsidRDefault="00647354" w:rsidP="00647354">
            <w:pPr>
              <w:tabs>
                <w:tab w:val="left" w:pos="-720"/>
              </w:tabs>
              <w:suppressAutoHyphens/>
              <w:spacing w:after="0" w:line="240" w:lineRule="auto"/>
              <w:jc w:val="center"/>
              <w:rPr>
                <w:rFonts w:ascii="Arial" w:eastAsia="Times New Roman" w:hAnsi="Arial" w:cs="Arial"/>
                <w:spacing w:val="-2"/>
              </w:rPr>
            </w:pPr>
            <w:r w:rsidRPr="0047766E">
              <w:rPr>
                <w:rFonts w:ascii="Arial" w:eastAsia="Times New Roman" w:hAnsi="Arial" w:cs="Arial"/>
                <w:spacing w:val="-2"/>
              </w:rPr>
              <w:t>1</w:t>
            </w:r>
            <w:r w:rsidR="00CE2528">
              <w:rPr>
                <w:rFonts w:ascii="Arial" w:eastAsia="Times New Roman" w:hAnsi="Arial" w:cs="Arial"/>
                <w:spacing w:val="-2"/>
              </w:rPr>
              <w:t>4</w:t>
            </w:r>
          </w:p>
        </w:tc>
        <w:tc>
          <w:tcPr>
            <w:tcW w:w="1729" w:type="dxa"/>
            <w:tcBorders>
              <w:top w:val="single" w:sz="4" w:space="0" w:color="auto"/>
              <w:left w:val="single" w:sz="4" w:space="0" w:color="auto"/>
              <w:bottom w:val="single" w:sz="4" w:space="0" w:color="auto"/>
              <w:right w:val="single" w:sz="4" w:space="0" w:color="auto"/>
            </w:tcBorders>
            <w:shd w:val="clear" w:color="auto" w:fill="BFBFBF"/>
            <w:vAlign w:val="center"/>
          </w:tcPr>
          <w:p w:rsidR="00647354" w:rsidRPr="0047766E" w:rsidRDefault="00647354" w:rsidP="00647354">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100</w:t>
            </w:r>
          </w:p>
        </w:tc>
        <w:tc>
          <w:tcPr>
            <w:tcW w:w="1729" w:type="dxa"/>
            <w:tcBorders>
              <w:top w:val="single" w:sz="4" w:space="0" w:color="auto"/>
              <w:left w:val="single" w:sz="4" w:space="0" w:color="auto"/>
              <w:bottom w:val="single" w:sz="4" w:space="0" w:color="auto"/>
              <w:right w:val="single" w:sz="4" w:space="0" w:color="auto"/>
            </w:tcBorders>
            <w:shd w:val="clear" w:color="auto" w:fill="BFBFBF"/>
            <w:vAlign w:val="center"/>
          </w:tcPr>
          <w:p w:rsidR="00647354" w:rsidRPr="0047766E" w:rsidRDefault="006F55A1" w:rsidP="00647354">
            <w:pPr>
              <w:tabs>
                <w:tab w:val="left" w:pos="-720"/>
              </w:tabs>
              <w:suppressAutoHyphens/>
              <w:spacing w:after="0" w:line="240" w:lineRule="auto"/>
              <w:jc w:val="center"/>
              <w:rPr>
                <w:rFonts w:ascii="Arial" w:eastAsia="Times New Roman" w:hAnsi="Arial" w:cs="Arial"/>
                <w:spacing w:val="-2"/>
              </w:rPr>
            </w:pPr>
            <w:r>
              <w:rPr>
                <w:rFonts w:ascii="Arial" w:eastAsia="Times New Roman" w:hAnsi="Arial" w:cs="Arial"/>
                <w:spacing w:val="-2"/>
              </w:rPr>
              <w:t>100</w:t>
            </w:r>
          </w:p>
        </w:tc>
      </w:tr>
      <w:tr w:rsidR="00647354" w:rsidRPr="0047766E" w:rsidTr="002E1DE0">
        <w:trPr>
          <w:trHeight w:val="739"/>
        </w:trPr>
        <w:tc>
          <w:tcPr>
            <w:tcW w:w="2394" w:type="dxa"/>
            <w:tcBorders>
              <w:top w:val="single" w:sz="4" w:space="0" w:color="auto"/>
              <w:left w:val="nil"/>
              <w:bottom w:val="nil"/>
              <w:right w:val="nil"/>
            </w:tcBorders>
            <w:vAlign w:val="center"/>
          </w:tcPr>
          <w:p w:rsidR="00647354" w:rsidRPr="0047766E" w:rsidRDefault="00647354" w:rsidP="00647354">
            <w:pPr>
              <w:tabs>
                <w:tab w:val="left" w:pos="900"/>
              </w:tabs>
              <w:suppressAutoHyphens/>
              <w:spacing w:after="0" w:line="240" w:lineRule="auto"/>
              <w:rPr>
                <w:rFonts w:ascii="Arial" w:eastAsia="Times New Roman" w:hAnsi="Arial" w:cs="Arial"/>
                <w:spacing w:val="-2"/>
                <w:szCs w:val="20"/>
              </w:rPr>
            </w:pPr>
          </w:p>
        </w:tc>
        <w:tc>
          <w:tcPr>
            <w:tcW w:w="1728" w:type="dxa"/>
            <w:tcBorders>
              <w:top w:val="single" w:sz="4" w:space="0" w:color="auto"/>
              <w:left w:val="nil"/>
              <w:bottom w:val="nil"/>
              <w:right w:val="nil"/>
            </w:tcBorders>
            <w:vAlign w:val="center"/>
          </w:tcPr>
          <w:p w:rsidR="00647354" w:rsidRPr="0047766E" w:rsidRDefault="00647354" w:rsidP="00647354">
            <w:pPr>
              <w:tabs>
                <w:tab w:val="left" w:pos="-720"/>
              </w:tabs>
              <w:suppressAutoHyphens/>
              <w:spacing w:after="0" w:line="240" w:lineRule="auto"/>
              <w:jc w:val="center"/>
              <w:rPr>
                <w:rFonts w:ascii="Arial" w:eastAsia="Times New Roman" w:hAnsi="Arial" w:cs="Arial"/>
                <w:spacing w:val="-2"/>
                <w:szCs w:val="20"/>
              </w:rPr>
            </w:pPr>
          </w:p>
        </w:tc>
        <w:tc>
          <w:tcPr>
            <w:tcW w:w="1729" w:type="dxa"/>
            <w:tcBorders>
              <w:top w:val="single" w:sz="4" w:space="0" w:color="auto"/>
              <w:left w:val="nil"/>
              <w:bottom w:val="nil"/>
              <w:right w:val="nil"/>
            </w:tcBorders>
            <w:vAlign w:val="center"/>
          </w:tcPr>
          <w:p w:rsidR="00647354" w:rsidRPr="0047766E" w:rsidRDefault="00647354" w:rsidP="00647354">
            <w:pPr>
              <w:tabs>
                <w:tab w:val="left" w:pos="-720"/>
              </w:tabs>
              <w:suppressAutoHyphens/>
              <w:spacing w:after="0" w:line="240" w:lineRule="auto"/>
              <w:jc w:val="center"/>
              <w:rPr>
                <w:rFonts w:ascii="Arial" w:eastAsia="Times New Roman" w:hAnsi="Arial" w:cs="Arial"/>
                <w:spacing w:val="-2"/>
                <w:szCs w:val="20"/>
              </w:rPr>
            </w:pPr>
          </w:p>
        </w:tc>
        <w:tc>
          <w:tcPr>
            <w:tcW w:w="1729" w:type="dxa"/>
            <w:tcBorders>
              <w:top w:val="single" w:sz="4" w:space="0" w:color="auto"/>
              <w:left w:val="nil"/>
              <w:bottom w:val="nil"/>
              <w:right w:val="single" w:sz="4" w:space="0" w:color="auto"/>
            </w:tcBorders>
            <w:vAlign w:val="center"/>
          </w:tcPr>
          <w:p w:rsidR="00647354" w:rsidRPr="0047766E" w:rsidRDefault="00647354" w:rsidP="00647354">
            <w:pPr>
              <w:tabs>
                <w:tab w:val="left" w:pos="-720"/>
              </w:tabs>
              <w:suppressAutoHyphens/>
              <w:spacing w:after="0" w:line="240" w:lineRule="auto"/>
              <w:jc w:val="center"/>
              <w:rPr>
                <w:rFonts w:ascii="Arial" w:eastAsia="Times New Roman" w:hAnsi="Arial" w:cs="Arial"/>
                <w:spacing w:val="-2"/>
                <w:szCs w:val="20"/>
              </w:rPr>
            </w:pPr>
          </w:p>
        </w:tc>
        <w:tc>
          <w:tcPr>
            <w:tcW w:w="1729" w:type="dxa"/>
            <w:tcBorders>
              <w:top w:val="single" w:sz="4" w:space="0" w:color="auto"/>
              <w:left w:val="single" w:sz="4" w:space="0" w:color="auto"/>
              <w:bottom w:val="single" w:sz="4" w:space="0" w:color="auto"/>
              <w:right w:val="single" w:sz="4" w:space="0" w:color="auto"/>
            </w:tcBorders>
            <w:vAlign w:val="center"/>
          </w:tcPr>
          <w:p w:rsidR="00647354" w:rsidRPr="0047766E" w:rsidRDefault="00647354" w:rsidP="00647354">
            <w:pPr>
              <w:tabs>
                <w:tab w:val="left" w:pos="-720"/>
              </w:tabs>
              <w:suppressAutoHyphens/>
              <w:spacing w:after="0" w:line="240" w:lineRule="auto"/>
              <w:jc w:val="center"/>
              <w:rPr>
                <w:rFonts w:ascii="Arial" w:eastAsia="Times New Roman" w:hAnsi="Arial" w:cs="Arial"/>
                <w:spacing w:val="-2"/>
                <w:szCs w:val="20"/>
              </w:rPr>
            </w:pPr>
            <w:r w:rsidRPr="0047766E">
              <w:rPr>
                <w:rFonts w:ascii="Arial" w:eastAsia="Times New Roman" w:hAnsi="Arial" w:cs="Arial"/>
                <w:spacing w:val="-2"/>
                <w:szCs w:val="20"/>
              </w:rPr>
              <w:t>1</w:t>
            </w:r>
            <w:r w:rsidR="006F55A1">
              <w:rPr>
                <w:rFonts w:ascii="Arial" w:eastAsia="Times New Roman" w:hAnsi="Arial" w:cs="Arial"/>
                <w:spacing w:val="-2"/>
                <w:szCs w:val="20"/>
              </w:rPr>
              <w:t>5</w:t>
            </w:r>
            <w:r w:rsidRPr="0047766E">
              <w:rPr>
                <w:rFonts w:ascii="Arial" w:eastAsia="Times New Roman" w:hAnsi="Arial" w:cs="Arial"/>
                <w:spacing w:val="-2"/>
                <w:szCs w:val="20"/>
              </w:rPr>
              <w:t>0</w:t>
            </w:r>
          </w:p>
        </w:tc>
      </w:tr>
    </w:tbl>
    <w:p w:rsidR="00647354" w:rsidRPr="0047766E" w:rsidRDefault="00647354" w:rsidP="00647354">
      <w:pPr>
        <w:tabs>
          <w:tab w:val="center" w:pos="4513"/>
        </w:tabs>
        <w:suppressAutoHyphens/>
        <w:spacing w:after="0" w:line="240" w:lineRule="auto"/>
        <w:jc w:val="both"/>
        <w:rPr>
          <w:rFonts w:ascii="Arial" w:eastAsia="Times New Roman" w:hAnsi="Arial" w:cs="Arial"/>
          <w:spacing w:val="-2"/>
        </w:rPr>
      </w:pPr>
    </w:p>
    <w:p w:rsidR="00647354" w:rsidRPr="0047766E" w:rsidRDefault="00647354" w:rsidP="00647354">
      <w:pPr>
        <w:tabs>
          <w:tab w:val="left" w:pos="-720"/>
        </w:tabs>
        <w:suppressAutoHyphens/>
        <w:spacing w:after="0" w:line="240" w:lineRule="auto"/>
        <w:ind w:left="720" w:hanging="720"/>
        <w:rPr>
          <w:rFonts w:ascii="Arial" w:eastAsia="Times New Roman" w:hAnsi="Arial" w:cs="Arial"/>
          <w:spacing w:val="-2"/>
        </w:rPr>
      </w:pPr>
    </w:p>
    <w:p w:rsidR="00647354" w:rsidRPr="0047766E" w:rsidRDefault="00647354" w:rsidP="00647354">
      <w:pPr>
        <w:keepNext/>
        <w:spacing w:after="0" w:line="240" w:lineRule="auto"/>
        <w:outlineLvl w:val="2"/>
        <w:rPr>
          <w:rFonts w:ascii="Arial" w:eastAsia="Times New Roman" w:hAnsi="Arial" w:cs="Arial"/>
          <w:b/>
          <w:bCs/>
          <w:sz w:val="28"/>
          <w:szCs w:val="28"/>
        </w:rPr>
      </w:pPr>
      <w:r w:rsidRPr="0047766E">
        <w:rPr>
          <w:rFonts w:ascii="Arial" w:eastAsia="Times New Roman" w:hAnsi="Arial" w:cs="Arial"/>
          <w:b/>
          <w:bCs/>
          <w:sz w:val="28"/>
          <w:szCs w:val="28"/>
        </w:rPr>
        <w:t>Instructions to candidates</w:t>
      </w:r>
    </w:p>
    <w:p w:rsidR="00647354" w:rsidRPr="0047766E" w:rsidRDefault="00647354" w:rsidP="00647354">
      <w:pPr>
        <w:tabs>
          <w:tab w:val="left" w:pos="720"/>
          <w:tab w:val="left" w:pos="1440"/>
        </w:tabs>
        <w:suppressAutoHyphens/>
        <w:spacing w:after="0" w:line="240" w:lineRule="auto"/>
        <w:rPr>
          <w:rFonts w:ascii="Arial" w:eastAsia="Times New Roman" w:hAnsi="Arial" w:cs="Times New Roman"/>
        </w:rPr>
      </w:pPr>
    </w:p>
    <w:p w:rsidR="00647354" w:rsidRPr="0047766E" w:rsidRDefault="00647354" w:rsidP="00647354">
      <w:pPr>
        <w:tabs>
          <w:tab w:val="left" w:pos="720"/>
          <w:tab w:val="left" w:pos="1440"/>
        </w:tabs>
        <w:spacing w:after="0" w:line="240" w:lineRule="auto"/>
        <w:ind w:left="720" w:hanging="720"/>
        <w:rPr>
          <w:rFonts w:ascii="Arial" w:eastAsia="Times New Roman" w:hAnsi="Arial" w:cs="Arial"/>
          <w:szCs w:val="20"/>
        </w:rPr>
      </w:pPr>
      <w:bookmarkStart w:id="0" w:name="OLE_LINK8"/>
      <w:bookmarkStart w:id="1" w:name="OLE_LINK9"/>
      <w:r w:rsidRPr="0047766E">
        <w:rPr>
          <w:rFonts w:ascii="Arial" w:eastAsia="Times New Roman" w:hAnsi="Arial" w:cs="Arial"/>
          <w:szCs w:val="20"/>
        </w:rPr>
        <w:t>1.</w:t>
      </w:r>
      <w:r w:rsidRPr="0047766E">
        <w:rPr>
          <w:rFonts w:ascii="Arial" w:eastAsia="Times New Roman" w:hAnsi="Arial" w:cs="Arial"/>
          <w:szCs w:val="20"/>
        </w:rPr>
        <w:tab/>
        <w:t xml:space="preserve">The rules for the conduct of Western Australian external examinations are detailed in the </w:t>
      </w:r>
      <w:r w:rsidRPr="0047766E">
        <w:rPr>
          <w:rFonts w:ascii="Arial" w:eastAsia="Times New Roman" w:hAnsi="Arial" w:cs="Arial"/>
          <w:i/>
          <w:szCs w:val="20"/>
        </w:rPr>
        <w:t>Year 12 Information Handbook 2010</w:t>
      </w:r>
      <w:r w:rsidRPr="0047766E">
        <w:rPr>
          <w:rFonts w:ascii="Arial" w:eastAsia="Times New Roman" w:hAnsi="Arial" w:cs="Arial"/>
          <w:szCs w:val="20"/>
        </w:rPr>
        <w:t>.  Sitting this examination implies that you agree to abide by these rules.</w:t>
      </w:r>
    </w:p>
    <w:p w:rsidR="00647354" w:rsidRPr="0047766E" w:rsidRDefault="00647354" w:rsidP="00647354">
      <w:pPr>
        <w:tabs>
          <w:tab w:val="left" w:pos="720"/>
          <w:tab w:val="left" w:pos="1440"/>
        </w:tabs>
        <w:spacing w:after="0" w:line="240" w:lineRule="auto"/>
        <w:ind w:left="720" w:hanging="720"/>
        <w:rPr>
          <w:rFonts w:ascii="Arial" w:eastAsia="Times New Roman" w:hAnsi="Arial" w:cs="Arial"/>
          <w:szCs w:val="20"/>
        </w:rPr>
      </w:pPr>
    </w:p>
    <w:bookmarkEnd w:id="0"/>
    <w:bookmarkEnd w:id="1"/>
    <w:p w:rsidR="00647354" w:rsidRPr="0047766E" w:rsidRDefault="00647354" w:rsidP="00647354">
      <w:pPr>
        <w:suppressAutoHyphens/>
        <w:spacing w:after="0" w:line="240" w:lineRule="auto"/>
        <w:ind w:left="720" w:hanging="720"/>
        <w:rPr>
          <w:rFonts w:ascii="Arial" w:eastAsia="Times New Roman" w:hAnsi="Arial" w:cs="Arial"/>
          <w:spacing w:val="-2"/>
          <w:szCs w:val="20"/>
        </w:rPr>
      </w:pPr>
      <w:r w:rsidRPr="0047766E">
        <w:rPr>
          <w:rFonts w:ascii="Arial" w:eastAsia="Times New Roman" w:hAnsi="Arial" w:cs="Arial"/>
          <w:szCs w:val="20"/>
        </w:rPr>
        <w:t>2.</w:t>
      </w:r>
      <w:r w:rsidRPr="0047766E">
        <w:rPr>
          <w:rFonts w:ascii="Arial" w:eastAsia="Times New Roman" w:hAnsi="Arial" w:cs="Arial"/>
          <w:szCs w:val="20"/>
        </w:rPr>
        <w:tab/>
        <w:t xml:space="preserve">Write your answers in the spaces provided in this Question/Answer Booklet.  </w:t>
      </w:r>
      <w:r w:rsidRPr="0047766E">
        <w:rPr>
          <w:rFonts w:ascii="Arial" w:eastAsia="Times New Roman" w:hAnsi="Arial" w:cs="Arial"/>
          <w:spacing w:val="-2"/>
          <w:szCs w:val="20"/>
        </w:rPr>
        <w:t xml:space="preserve">Spare pages are included at the end of this booklet.  They can be used for planning your responses and/or as additional space if required to continue an answer. </w:t>
      </w:r>
    </w:p>
    <w:p w:rsidR="00647354" w:rsidRPr="0047766E" w:rsidRDefault="00647354" w:rsidP="00647354">
      <w:pPr>
        <w:numPr>
          <w:ilvl w:val="1"/>
          <w:numId w:val="1"/>
        </w:numPr>
        <w:tabs>
          <w:tab w:val="num" w:pos="1080"/>
        </w:tabs>
        <w:suppressAutoHyphens/>
        <w:spacing w:after="0" w:line="240" w:lineRule="auto"/>
        <w:ind w:left="1080"/>
        <w:rPr>
          <w:rFonts w:ascii="Arial" w:eastAsia="Times New Roman" w:hAnsi="Arial" w:cs="Arial"/>
          <w:spacing w:val="-2"/>
          <w:szCs w:val="20"/>
        </w:rPr>
      </w:pPr>
      <w:r w:rsidRPr="0047766E">
        <w:rPr>
          <w:rFonts w:ascii="Arial" w:eastAsia="Times New Roman" w:hAnsi="Arial" w:cs="Arial"/>
          <w:spacing w:val="-2"/>
          <w:szCs w:val="20"/>
        </w:rPr>
        <w:t>Planning: If you use the spare pages for planning, indicate this clearly at the top of the page.</w:t>
      </w:r>
    </w:p>
    <w:p w:rsidR="00647354" w:rsidRPr="0047766E" w:rsidRDefault="00647354" w:rsidP="00647354">
      <w:pPr>
        <w:numPr>
          <w:ilvl w:val="1"/>
          <w:numId w:val="1"/>
        </w:numPr>
        <w:tabs>
          <w:tab w:val="num" w:pos="1080"/>
        </w:tabs>
        <w:suppressAutoHyphens/>
        <w:spacing w:after="0" w:line="240" w:lineRule="auto"/>
        <w:ind w:left="1080"/>
        <w:rPr>
          <w:rFonts w:ascii="Arial" w:eastAsia="Times New Roman" w:hAnsi="Arial" w:cs="Arial"/>
          <w:spacing w:val="-2"/>
          <w:szCs w:val="20"/>
        </w:rPr>
      </w:pPr>
      <w:r w:rsidRPr="0047766E">
        <w:rPr>
          <w:rFonts w:ascii="Arial" w:eastAsia="Times New Roman" w:hAnsi="Arial" w:cs="Arial"/>
          <w:spacing w:val="-2"/>
          <w:szCs w:val="20"/>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647354" w:rsidRPr="0047766E" w:rsidRDefault="00647354" w:rsidP="00647354">
      <w:pPr>
        <w:tabs>
          <w:tab w:val="left" w:pos="720"/>
          <w:tab w:val="left" w:pos="1440"/>
        </w:tabs>
        <w:spacing w:after="0" w:line="240" w:lineRule="auto"/>
        <w:ind w:left="720" w:hanging="720"/>
        <w:rPr>
          <w:rFonts w:ascii="Arial" w:eastAsia="Times New Roman" w:hAnsi="Arial" w:cs="Arial"/>
          <w:spacing w:val="-2"/>
          <w:szCs w:val="20"/>
        </w:rPr>
      </w:pPr>
    </w:p>
    <w:p w:rsidR="00647354" w:rsidRPr="0047766E" w:rsidRDefault="00647354" w:rsidP="00647354">
      <w:pPr>
        <w:tabs>
          <w:tab w:val="left" w:pos="720"/>
          <w:tab w:val="left" w:pos="1440"/>
        </w:tabs>
        <w:spacing w:after="0" w:line="240" w:lineRule="auto"/>
        <w:ind w:left="720" w:hanging="720"/>
        <w:rPr>
          <w:rFonts w:ascii="Arial" w:eastAsia="Times New Roman" w:hAnsi="Arial" w:cs="Arial"/>
          <w:spacing w:val="-2"/>
          <w:szCs w:val="20"/>
        </w:rPr>
      </w:pPr>
      <w:r w:rsidRPr="0047766E">
        <w:rPr>
          <w:rFonts w:ascii="Arial" w:eastAsia="Times New Roman" w:hAnsi="Arial" w:cs="Arial"/>
          <w:spacing w:val="-2"/>
          <w:szCs w:val="20"/>
        </w:rPr>
        <w:t>3.</w:t>
      </w:r>
      <w:r w:rsidRPr="0047766E">
        <w:rPr>
          <w:rFonts w:ascii="Arial" w:eastAsia="Times New Roman" w:hAnsi="Arial" w:cs="Arial"/>
          <w:b/>
          <w:spacing w:val="-2"/>
          <w:szCs w:val="20"/>
        </w:rPr>
        <w:tab/>
        <w:t xml:space="preserve">Show all </w:t>
      </w:r>
      <w:proofErr w:type="gramStart"/>
      <w:r w:rsidRPr="0047766E">
        <w:rPr>
          <w:rFonts w:ascii="Arial" w:eastAsia="Times New Roman" w:hAnsi="Arial" w:cs="Arial"/>
          <w:b/>
          <w:spacing w:val="-2"/>
          <w:szCs w:val="20"/>
        </w:rPr>
        <w:t>your</w:t>
      </w:r>
      <w:proofErr w:type="gramEnd"/>
      <w:r w:rsidRPr="0047766E">
        <w:rPr>
          <w:rFonts w:ascii="Arial" w:eastAsia="Times New Roman" w:hAnsi="Arial" w:cs="Arial"/>
          <w:b/>
          <w:spacing w:val="-2"/>
          <w:szCs w:val="20"/>
        </w:rPr>
        <w:t xml:space="preserve"> working clearly.</w:t>
      </w:r>
      <w:r w:rsidRPr="0047766E">
        <w:rPr>
          <w:rFonts w:ascii="Arial" w:eastAsia="Times New Roman" w:hAnsi="Arial" w:cs="Arial"/>
          <w:spacing w:val="-2"/>
          <w:szCs w:val="20"/>
        </w:rPr>
        <w:t xml:space="preserve">  </w:t>
      </w:r>
      <w:proofErr w:type="spellStart"/>
      <w:r w:rsidRPr="0047766E">
        <w:rPr>
          <w:rFonts w:ascii="Arial" w:eastAsia="Times New Roman" w:hAnsi="Arial" w:cs="Arial"/>
          <w:spacing w:val="-2"/>
          <w:szCs w:val="20"/>
        </w:rPr>
        <w:t>Your</w:t>
      </w:r>
      <w:proofErr w:type="spellEnd"/>
      <w:r w:rsidRPr="0047766E">
        <w:rPr>
          <w:rFonts w:ascii="Arial" w:eastAsia="Times New Roman" w:hAnsi="Arial" w:cs="Arial"/>
          <w:spacing w:val="-2"/>
          <w:szCs w:val="20"/>
        </w:rP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647354" w:rsidRPr="0047766E" w:rsidRDefault="00647354" w:rsidP="00647354">
      <w:pPr>
        <w:tabs>
          <w:tab w:val="left" w:pos="720"/>
          <w:tab w:val="left" w:pos="1440"/>
        </w:tabs>
        <w:spacing w:after="0" w:line="240" w:lineRule="auto"/>
        <w:ind w:left="720" w:hanging="720"/>
        <w:rPr>
          <w:rFonts w:ascii="Arial" w:eastAsia="Times New Roman" w:hAnsi="Arial" w:cs="Arial"/>
          <w:spacing w:val="-2"/>
          <w:szCs w:val="20"/>
        </w:rPr>
      </w:pPr>
    </w:p>
    <w:p w:rsidR="00647354" w:rsidRPr="0047766E" w:rsidRDefault="00647354" w:rsidP="00647354">
      <w:pPr>
        <w:spacing w:after="0" w:line="240" w:lineRule="auto"/>
        <w:ind w:left="720" w:hanging="720"/>
        <w:rPr>
          <w:rFonts w:ascii="Arial" w:eastAsia="Times New Roman" w:hAnsi="Arial" w:cs="Arial"/>
          <w:spacing w:val="-2"/>
          <w:szCs w:val="20"/>
        </w:rPr>
      </w:pPr>
      <w:r w:rsidRPr="0047766E">
        <w:rPr>
          <w:rFonts w:ascii="Arial" w:eastAsia="Times New Roman" w:hAnsi="Arial" w:cs="Arial"/>
          <w:spacing w:val="-2"/>
          <w:szCs w:val="20"/>
        </w:rPr>
        <w:t>4.</w:t>
      </w:r>
      <w:r w:rsidRPr="0047766E">
        <w:rPr>
          <w:rFonts w:ascii="Arial" w:eastAsia="Times New Roman" w:hAnsi="Arial" w:cs="Arial"/>
          <w:spacing w:val="-2"/>
          <w:szCs w:val="20"/>
        </w:rPr>
        <w:tab/>
        <w:t xml:space="preserve">It is recommended that you </w:t>
      </w:r>
      <w:r w:rsidRPr="0047766E">
        <w:rPr>
          <w:rFonts w:ascii="Arial" w:eastAsia="Times New Roman" w:hAnsi="Arial" w:cs="Arial"/>
          <w:b/>
          <w:spacing w:val="-2"/>
          <w:szCs w:val="20"/>
        </w:rPr>
        <w:t>do not use pencil</w:t>
      </w:r>
      <w:r w:rsidRPr="0047766E">
        <w:rPr>
          <w:rFonts w:ascii="Arial" w:eastAsia="Times New Roman" w:hAnsi="Arial" w:cs="Arial"/>
          <w:spacing w:val="-2"/>
          <w:szCs w:val="20"/>
        </w:rPr>
        <w:t xml:space="preserve"> except in diagrams.</w:t>
      </w:r>
    </w:p>
    <w:p w:rsidR="00647354" w:rsidRPr="0047766E" w:rsidRDefault="00647354" w:rsidP="00647354">
      <w:pPr>
        <w:tabs>
          <w:tab w:val="left" w:pos="720"/>
          <w:tab w:val="left" w:pos="1440"/>
        </w:tabs>
        <w:suppressAutoHyphens/>
        <w:spacing w:after="0" w:line="240" w:lineRule="auto"/>
        <w:rPr>
          <w:rFonts w:ascii="Arial" w:eastAsia="Times New Roman" w:hAnsi="Arial" w:cs="Times New Roman"/>
          <w:szCs w:val="20"/>
        </w:rPr>
      </w:pPr>
    </w:p>
    <w:p w:rsidR="00647354" w:rsidRPr="0047766E" w:rsidRDefault="00647354" w:rsidP="00647354">
      <w:pPr>
        <w:spacing w:after="0"/>
        <w:rPr>
          <w:b/>
        </w:rPr>
      </w:pPr>
    </w:p>
    <w:p w:rsidR="00647354" w:rsidRPr="0047766E" w:rsidRDefault="00647354" w:rsidP="00647354">
      <w:pPr>
        <w:spacing w:after="0"/>
        <w:rPr>
          <w:b/>
        </w:rPr>
      </w:pPr>
    </w:p>
    <w:p w:rsidR="00647354" w:rsidRPr="0047766E" w:rsidRDefault="00647354" w:rsidP="00647354">
      <w:pPr>
        <w:spacing w:after="0"/>
        <w:rPr>
          <w:b/>
        </w:rPr>
      </w:pPr>
    </w:p>
    <w:p w:rsidR="00647354" w:rsidRPr="0047766E" w:rsidRDefault="00647354" w:rsidP="00647354">
      <w:pPr>
        <w:spacing w:after="0"/>
        <w:rPr>
          <w:b/>
        </w:rPr>
      </w:pPr>
    </w:p>
    <w:p w:rsidR="00647354" w:rsidRPr="0047766E" w:rsidRDefault="00647354" w:rsidP="00647354">
      <w:pPr>
        <w:spacing w:after="0"/>
        <w:rPr>
          <w:b/>
        </w:rPr>
      </w:pPr>
    </w:p>
    <w:p w:rsidR="004A5D1C" w:rsidRDefault="004A5D1C" w:rsidP="002022F4"/>
    <w:p w:rsidR="004A5D1C" w:rsidRDefault="002022F4" w:rsidP="004A5D1C">
      <w:proofErr w:type="gramStart"/>
      <w:r>
        <w:lastRenderedPageBreak/>
        <w:t>Question 1</w:t>
      </w:r>
      <w:r w:rsidR="004A5D1C">
        <w:t>.</w:t>
      </w:r>
      <w:proofErr w:type="gramEnd"/>
      <w:r w:rsidR="004A5D1C">
        <w:tab/>
        <w:t>[9 marks]</w:t>
      </w:r>
    </w:p>
    <w:p w:rsidR="004A5D1C" w:rsidRDefault="004A5D1C" w:rsidP="004A5D1C">
      <w:r>
        <w:t xml:space="preserve">Differentiate the following with respect </w:t>
      </w:r>
      <w:proofErr w:type="gramStart"/>
      <w:r>
        <w:t xml:space="preserve">to </w:t>
      </w:r>
      <w:proofErr w:type="gramEnd"/>
      <m:oMath>
        <m:r>
          <w:rPr>
            <w:rFonts w:ascii="Cambria Math" w:hAnsi="Cambria Math"/>
          </w:rPr>
          <m:t>x</m:t>
        </m:r>
      </m:oMath>
      <w:r>
        <w:t>. Do not simplify unless specifically required.</w:t>
      </w:r>
    </w:p>
    <w:p w:rsidR="004A5D1C" w:rsidRDefault="004A5D1C" w:rsidP="004A5D1C"/>
    <w:p w:rsidR="004A5D1C" w:rsidRDefault="004A5D1C" w:rsidP="009A7743">
      <w:pPr>
        <w:spacing w:after="0"/>
      </w:pPr>
      <w:proofErr w:type="gramStart"/>
      <w:r>
        <w:t>a</w:t>
      </w:r>
      <w:proofErr w:type="gramEnd"/>
      <w:r>
        <w:t>)</w:t>
      </w: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f>
          <m:fPr>
            <m:ctrlPr>
              <w:rPr>
                <w:rFonts w:ascii="Cambria Math" w:hAnsi="Cambria Math"/>
                <w:i/>
              </w:rPr>
            </m:ctrlPr>
          </m:fPr>
          <m:num>
            <m:r>
              <w:rPr>
                <w:rFonts w:ascii="Cambria Math" w:hAnsi="Cambria Math"/>
              </w:rPr>
              <m:t>3</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r>
        <w:t xml:space="preserve"> </w:t>
      </w:r>
      <w:r>
        <w:tab/>
      </w:r>
      <w:r>
        <w:tab/>
        <w:t>[2]</w:t>
      </w:r>
      <w:r>
        <w:tab/>
      </w:r>
      <w:r>
        <w:tab/>
      </w:r>
      <w:r>
        <w:tab/>
        <w:t>b)</w:t>
      </w:r>
      <w:r>
        <w:tab/>
      </w:r>
      <m:oMath>
        <m:r>
          <w:rPr>
            <w:rFonts w:ascii="Cambria Math" w:hAnsi="Cambria Math"/>
          </w:rPr>
          <m:t>y=</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m:t>
                </m:r>
              </m:e>
              <m:sup>
                <m:r>
                  <w:rPr>
                    <w:rFonts w:ascii="Cambria Math" w:hAnsi="Cambria Math"/>
                  </w:rPr>
                  <m:t>3</m:t>
                </m:r>
              </m:sup>
            </m:sSup>
          </m:e>
        </m:rad>
      </m:oMath>
      <w:r>
        <w:tab/>
        <w:t>[2]</w:t>
      </w:r>
    </w:p>
    <w:p w:rsidR="009A7743" w:rsidRDefault="004A5D1C" w:rsidP="009A7743">
      <w:pPr>
        <w:spacing w:after="0"/>
      </w:pPr>
      <w:r>
        <w:tab/>
      </w:r>
      <w:r w:rsidR="009A7743">
        <w:tab/>
      </w:r>
      <w:r w:rsidR="009A7743">
        <w:tab/>
      </w:r>
      <w:r w:rsidR="009A7743">
        <w:tab/>
      </w:r>
      <w:r w:rsidR="009A7743">
        <w:tab/>
      </w:r>
      <w:r w:rsidR="009A7743">
        <w:tab/>
      </w:r>
      <w:r w:rsidR="009A7743">
        <w:tab/>
      </w:r>
      <w:r w:rsidR="009A7743">
        <w:tab/>
      </w:r>
      <w:r w:rsidR="009A7743">
        <w:tab/>
        <w:t>(</w:t>
      </w:r>
      <w:proofErr w:type="gramStart"/>
      <w:r w:rsidR="009A7743">
        <w:t>fully</w:t>
      </w:r>
      <w:proofErr w:type="gramEnd"/>
      <w:r w:rsidR="009A7743">
        <w:t xml:space="preserve"> simplify)</w:t>
      </w:r>
    </w:p>
    <w:p w:rsidR="004A5D1C" w:rsidRDefault="004A5D1C" w:rsidP="004A5D1C"/>
    <w:p w:rsidR="004A5D1C" w:rsidRDefault="004A5D1C" w:rsidP="004A5D1C"/>
    <w:p w:rsidR="00EB6451" w:rsidRDefault="00EB6451" w:rsidP="004A5D1C"/>
    <w:p w:rsidR="00EB6451" w:rsidRDefault="00EB6451" w:rsidP="004A5D1C"/>
    <w:p w:rsidR="00EB6451" w:rsidRDefault="00EB6451" w:rsidP="004A5D1C"/>
    <w:p w:rsidR="00EB6451" w:rsidRDefault="00EB6451" w:rsidP="004A5D1C"/>
    <w:p w:rsidR="00EB6451" w:rsidRDefault="00EB6451" w:rsidP="004A5D1C"/>
    <w:p w:rsidR="00EB6451" w:rsidRDefault="00EB6451" w:rsidP="004A5D1C"/>
    <w:p w:rsidR="002022F4" w:rsidRDefault="002022F4" w:rsidP="004A5D1C"/>
    <w:p w:rsidR="004A5D1C" w:rsidRDefault="004A5D1C" w:rsidP="004A5D1C"/>
    <w:p w:rsidR="004A5D1C" w:rsidRDefault="004A5D1C" w:rsidP="004A5D1C">
      <w:r>
        <w:t>c)</w:t>
      </w:r>
      <w:r>
        <w:tab/>
      </w:r>
      <m:oMath>
        <m:r>
          <w:rPr>
            <w:rFonts w:ascii="Cambria Math" w:hAnsi="Cambria Math"/>
          </w:rPr>
          <m:t>y=2d</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2</m:t>
            </m:r>
          </m:sup>
        </m:sSup>
      </m:oMath>
      <w:r>
        <w:tab/>
      </w:r>
      <w:r>
        <w:tab/>
        <w:t>[2]</w:t>
      </w:r>
      <w:r>
        <w:tab/>
      </w:r>
      <w:r>
        <w:tab/>
      </w:r>
      <w:r>
        <w:tab/>
        <w:t>d)</w:t>
      </w:r>
      <w:r>
        <w:tab/>
      </w:r>
      <m:oMath>
        <m:r>
          <w:rPr>
            <w:rFonts w:ascii="Cambria Math" w:hAnsi="Cambria Math"/>
            <w:sz w:val="28"/>
          </w:rPr>
          <m:t>g</m:t>
        </m:r>
        <m:d>
          <m:dPr>
            <m:ctrlPr>
              <w:rPr>
                <w:rFonts w:ascii="Cambria Math" w:hAnsi="Cambria Math"/>
                <w:i/>
                <w:sz w:val="28"/>
              </w:rPr>
            </m:ctrlPr>
          </m:dPr>
          <m:e>
            <m:r>
              <w:rPr>
                <w:rFonts w:ascii="Cambria Math" w:hAnsi="Cambria Math"/>
                <w:sz w:val="28"/>
              </w:rPr>
              <m:t>x</m:t>
            </m:r>
          </m:e>
        </m:d>
        <m:r>
          <w:rPr>
            <w:rFonts w:ascii="Cambria Math" w:hAnsi="Cambria Math"/>
            <w:sz w:val="28"/>
          </w:rPr>
          <m:t>=</m:t>
        </m:r>
        <m:f>
          <m:fPr>
            <m:ctrlPr>
              <w:rPr>
                <w:rFonts w:ascii="Cambria Math" w:hAnsi="Cambria Math"/>
                <w:i/>
                <w:sz w:val="28"/>
              </w:rPr>
            </m:ctrlPr>
          </m:fPr>
          <m:num>
            <m:r>
              <w:rPr>
                <w:rFonts w:ascii="Cambria Math" w:hAnsi="Cambria Math"/>
                <w:sz w:val="28"/>
              </w:rPr>
              <m:t>6x-1</m:t>
            </m:r>
          </m:num>
          <m:den>
            <m:r>
              <w:rPr>
                <w:rFonts w:ascii="Cambria Math" w:hAnsi="Cambria Math"/>
                <w:sz w:val="28"/>
              </w:rPr>
              <m:t>3</m:t>
            </m:r>
            <m:sSup>
              <m:sSupPr>
                <m:ctrlPr>
                  <w:rPr>
                    <w:rFonts w:ascii="Cambria Math" w:hAnsi="Cambria Math"/>
                    <w:i/>
                    <w:sz w:val="28"/>
                  </w:rPr>
                </m:ctrlPr>
              </m:sSupPr>
              <m:e>
                <m:r>
                  <w:rPr>
                    <w:rFonts w:ascii="Cambria Math" w:hAnsi="Cambria Math"/>
                    <w:sz w:val="28"/>
                  </w:rPr>
                  <m:t>(4x+6)</m:t>
                </m:r>
              </m:e>
              <m:sup>
                <m:r>
                  <w:rPr>
                    <w:rFonts w:ascii="Cambria Math" w:hAnsi="Cambria Math"/>
                    <w:sz w:val="28"/>
                  </w:rPr>
                  <m:t>2</m:t>
                </m:r>
              </m:sup>
            </m:sSup>
          </m:den>
        </m:f>
      </m:oMath>
      <w:r>
        <w:t xml:space="preserve"> </w:t>
      </w:r>
      <w:r>
        <w:tab/>
        <w:t>[3]</w:t>
      </w:r>
    </w:p>
    <w:p w:rsidR="004A5D1C" w:rsidRDefault="004A5D1C" w:rsidP="004A5D1C">
      <w:pPr>
        <w:ind w:left="5760" w:firstLine="720"/>
      </w:pPr>
    </w:p>
    <w:p w:rsidR="000A5584" w:rsidRDefault="000A5584" w:rsidP="004A5D1C">
      <w:pPr>
        <w:ind w:left="5760" w:firstLine="720"/>
      </w:pPr>
    </w:p>
    <w:p w:rsidR="000A5584" w:rsidRDefault="000A5584" w:rsidP="004A5D1C">
      <w:pPr>
        <w:ind w:left="5760" w:firstLine="720"/>
      </w:pPr>
    </w:p>
    <w:p w:rsidR="004A5D1C" w:rsidRDefault="004A5D1C" w:rsidP="004A5D1C">
      <w:pPr>
        <w:autoSpaceDE w:val="0"/>
        <w:autoSpaceDN w:val="0"/>
        <w:adjustRightInd w:val="0"/>
        <w:spacing w:before="120"/>
      </w:pPr>
    </w:p>
    <w:p w:rsidR="00EB6451" w:rsidRDefault="00EB6451" w:rsidP="004A5D1C">
      <w:pPr>
        <w:autoSpaceDE w:val="0"/>
        <w:autoSpaceDN w:val="0"/>
        <w:adjustRightInd w:val="0"/>
        <w:spacing w:before="120"/>
      </w:pPr>
    </w:p>
    <w:p w:rsidR="00EB6451" w:rsidRDefault="00EB6451" w:rsidP="004A5D1C">
      <w:pPr>
        <w:autoSpaceDE w:val="0"/>
        <w:autoSpaceDN w:val="0"/>
        <w:adjustRightInd w:val="0"/>
        <w:spacing w:before="120"/>
      </w:pPr>
    </w:p>
    <w:p w:rsidR="00EB6451" w:rsidRDefault="00EB6451" w:rsidP="004A5D1C">
      <w:pPr>
        <w:autoSpaceDE w:val="0"/>
        <w:autoSpaceDN w:val="0"/>
        <w:adjustRightInd w:val="0"/>
        <w:spacing w:before="120"/>
      </w:pPr>
    </w:p>
    <w:p w:rsidR="00EB6451" w:rsidRDefault="00EB6451" w:rsidP="004A5D1C">
      <w:pPr>
        <w:autoSpaceDE w:val="0"/>
        <w:autoSpaceDN w:val="0"/>
        <w:adjustRightInd w:val="0"/>
        <w:spacing w:before="120"/>
      </w:pPr>
    </w:p>
    <w:p w:rsidR="00EB6451" w:rsidRDefault="00EB6451" w:rsidP="004A5D1C">
      <w:pPr>
        <w:autoSpaceDE w:val="0"/>
        <w:autoSpaceDN w:val="0"/>
        <w:adjustRightInd w:val="0"/>
        <w:spacing w:before="120"/>
      </w:pPr>
    </w:p>
    <w:p w:rsidR="000A5584" w:rsidRDefault="000A5584" w:rsidP="004A5D1C">
      <w:pPr>
        <w:autoSpaceDE w:val="0"/>
        <w:autoSpaceDN w:val="0"/>
        <w:adjustRightInd w:val="0"/>
        <w:spacing w:before="120"/>
      </w:pPr>
    </w:p>
    <w:p w:rsidR="000A5584" w:rsidRDefault="000A5584" w:rsidP="000A5584">
      <w:proofErr w:type="gramStart"/>
      <w:r>
        <w:lastRenderedPageBreak/>
        <w:t>Question 2.</w:t>
      </w:r>
      <w:proofErr w:type="gramEnd"/>
      <w:r>
        <w:tab/>
        <w:t>[6 marks]</w:t>
      </w:r>
    </w:p>
    <w:p w:rsidR="00F93A68" w:rsidRDefault="00FC27A7" w:rsidP="004A5D1C">
      <w:pPr>
        <w:autoSpaceDE w:val="0"/>
        <w:autoSpaceDN w:val="0"/>
        <w:adjustRightInd w:val="0"/>
        <w:spacing w:before="120"/>
      </w:pPr>
      <w:r>
        <w:t xml:space="preserve">Find the points on the curve </w:t>
      </w:r>
      <w:r w:rsidR="00C807AF" w:rsidRPr="00FC27A7">
        <w:rPr>
          <w:position w:val="-10"/>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78pt;height:16pt" o:ole="">
            <v:imagedata r:id="rId14" o:title=""/>
          </v:shape>
          <o:OLEObject Type="Embed" ProgID="Equation.DSMT4" ShapeID="_x0000_i1064" DrawAspect="Content" ObjectID="_1521385918" r:id="rId15"/>
        </w:object>
      </w:r>
      <w:r>
        <w:t xml:space="preserve">  for </w:t>
      </w:r>
      <w:r w:rsidRPr="00FC27A7">
        <w:rPr>
          <w:position w:val="-6"/>
        </w:rPr>
        <w:object w:dxaOrig="1060" w:dyaOrig="279">
          <v:shape id="_x0000_i1042" type="#_x0000_t75" style="width:53pt;height:13.95pt" o:ole="">
            <v:imagedata r:id="rId16" o:title=""/>
          </v:shape>
          <o:OLEObject Type="Embed" ProgID="Equation.DSMT4" ShapeID="_x0000_i1042" DrawAspect="Content" ObjectID="_1521385919" r:id="rId17"/>
        </w:object>
      </w:r>
      <w:r>
        <w:t xml:space="preserve">  where the gradient of the curve is </w:t>
      </w:r>
      <w:r w:rsidR="00C807AF">
        <w:t>-</w:t>
      </w:r>
      <w:r>
        <w:t>1.</w:t>
      </w: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7B0B5B" w:rsidRDefault="007B0B5B" w:rsidP="004A5D1C">
      <w:pPr>
        <w:autoSpaceDE w:val="0"/>
        <w:autoSpaceDN w:val="0"/>
        <w:adjustRightInd w:val="0"/>
        <w:spacing w:before="120"/>
      </w:pPr>
    </w:p>
    <w:p w:rsidR="004A5D1C" w:rsidRDefault="000A5584" w:rsidP="004A5D1C">
      <w:proofErr w:type="gramStart"/>
      <w:r>
        <w:lastRenderedPageBreak/>
        <w:t>Question 3</w:t>
      </w:r>
      <w:r w:rsidR="004A5D1C">
        <w:t>.</w:t>
      </w:r>
      <w:proofErr w:type="gramEnd"/>
      <w:r w:rsidR="004A5D1C">
        <w:tab/>
        <w:t>[9 marks]</w:t>
      </w:r>
    </w:p>
    <w:p w:rsidR="004A5D1C" w:rsidRDefault="004A5D1C" w:rsidP="004A5D1C">
      <w:r>
        <w:t>a)</w:t>
      </w:r>
      <w:r>
        <w:tab/>
        <w:t>Complete the following indefinite integral;</w:t>
      </w:r>
      <w:r>
        <w:tab/>
      </w:r>
      <w:r>
        <w:tab/>
      </w:r>
      <w:r>
        <w:tab/>
      </w:r>
      <w:r>
        <w:tab/>
      </w:r>
      <w:r>
        <w:tab/>
      </w:r>
      <w:r>
        <w:tab/>
        <w:t>[2]</w:t>
      </w:r>
    </w:p>
    <w:p w:rsidR="004A5D1C" w:rsidRDefault="00FC27A7" w:rsidP="004A5D1C">
      <m:oMathPara>
        <m:oMath>
          <m:nary>
            <m:naryPr>
              <m:limLoc m:val="undOvr"/>
              <m:subHide m:val="1"/>
              <m:supHide m:val="1"/>
              <m:ctrlPr>
                <w:rPr>
                  <w:rFonts w:ascii="Cambria Math" w:hAnsi="Cambria Math"/>
                  <w:i/>
                </w:rPr>
              </m:ctrlPr>
            </m:naryPr>
            <m:sub/>
            <m:sup/>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box>
                <m:boxPr>
                  <m:diff m:val="1"/>
                  <m:ctrlPr>
                    <w:rPr>
                      <w:rFonts w:ascii="Cambria Math" w:hAnsi="Cambria Math"/>
                      <w:i/>
                    </w:rPr>
                  </m:ctrlPr>
                </m:boxPr>
                <m:e>
                  <m:r>
                    <w:rPr>
                      <w:rFonts w:ascii="Cambria Math" w:hAnsi="Cambria Math"/>
                    </w:rPr>
                    <m:t>dx</m:t>
                  </m:r>
                </m:e>
              </m:box>
            </m:e>
          </m:nary>
        </m:oMath>
      </m:oMathPara>
    </w:p>
    <w:p w:rsidR="004A5D1C" w:rsidRDefault="004A5D1C" w:rsidP="004A5D1C">
      <w:r>
        <w:tab/>
      </w:r>
    </w:p>
    <w:p w:rsidR="004A5D1C" w:rsidRDefault="004A5D1C" w:rsidP="000A5584"/>
    <w:p w:rsidR="004A5D1C" w:rsidRDefault="004A5D1C" w:rsidP="004A5D1C">
      <w:pPr>
        <w:jc w:val="center"/>
      </w:pPr>
    </w:p>
    <w:p w:rsidR="004A5D1C" w:rsidRPr="000A5584" w:rsidRDefault="004A5D1C" w:rsidP="004A5D1C">
      <w:r>
        <w:t>b)</w:t>
      </w:r>
      <w:r>
        <w:tab/>
        <w:t>Evaluate;</w:t>
      </w:r>
      <w:r>
        <w:tab/>
      </w:r>
      <w:r>
        <w:tab/>
      </w:r>
      <w:r>
        <w:tab/>
      </w:r>
      <m:oMath>
        <m:nary>
          <m:naryPr>
            <m:limLoc m:val="subSup"/>
            <m:ctrlPr>
              <w:rPr>
                <w:rFonts w:ascii="Cambria Math" w:hAnsi="Cambria Math"/>
                <w:i/>
              </w:rPr>
            </m:ctrlPr>
          </m:naryPr>
          <m:sub>
            <m:r>
              <w:rPr>
                <w:rFonts w:ascii="Cambria Math" w:hAnsi="Cambria Math"/>
              </w:rPr>
              <m:t>0</m:t>
            </m:r>
          </m:sub>
          <m:sup>
            <m:r>
              <w:rPr>
                <w:rFonts w:ascii="Cambria Math" w:hAnsi="Cambria Math"/>
              </w:rPr>
              <m:t>4</m:t>
            </m:r>
          </m:sup>
          <m:e>
            <m:d>
              <m:dPr>
                <m:ctrlPr>
                  <w:rPr>
                    <w:rFonts w:ascii="Cambria Math" w:hAnsi="Cambria Math"/>
                    <w:i/>
                  </w:rPr>
                </m:ctrlPr>
              </m:dPr>
              <m:e>
                <m:r>
                  <w:rPr>
                    <w:rFonts w:ascii="Cambria Math" w:hAnsi="Cambria Math"/>
                  </w:rPr>
                  <m:t>x+1</m:t>
                </m:r>
              </m:e>
            </m:d>
            <m:r>
              <w:rPr>
                <w:rFonts w:ascii="Cambria Math" w:hAnsi="Cambria Math"/>
              </w:rPr>
              <m:t>(2x-6)</m:t>
            </m:r>
            <m:box>
              <m:boxPr>
                <m:diff m:val="1"/>
                <m:ctrlPr>
                  <w:rPr>
                    <w:rFonts w:ascii="Cambria Math" w:hAnsi="Cambria Math"/>
                    <w:i/>
                  </w:rPr>
                </m:ctrlPr>
              </m:boxPr>
              <m:e>
                <m:r>
                  <w:rPr>
                    <w:rFonts w:ascii="Cambria Math" w:hAnsi="Cambria Math"/>
                  </w:rPr>
                  <m:t>dx</m:t>
                </m:r>
              </m:e>
            </m:box>
          </m:e>
        </m:nary>
      </m:oMath>
      <w:r w:rsidR="000A5584">
        <w:tab/>
      </w:r>
      <w:r w:rsidR="000A5584">
        <w:tab/>
      </w:r>
      <w:r w:rsidR="000A5584">
        <w:tab/>
      </w:r>
      <w:r w:rsidR="000A5584">
        <w:tab/>
      </w:r>
      <w:r w:rsidR="000A5584">
        <w:tab/>
      </w:r>
      <w:r>
        <w:t>[3]</w:t>
      </w:r>
    </w:p>
    <w:p w:rsidR="004A5D1C" w:rsidRDefault="004A5D1C" w:rsidP="004A5D1C"/>
    <w:p w:rsidR="004A5D1C" w:rsidRDefault="004A5D1C" w:rsidP="004A5D1C"/>
    <w:p w:rsidR="000A5584" w:rsidRDefault="000A5584" w:rsidP="004A5D1C"/>
    <w:p w:rsidR="000A5584" w:rsidRDefault="000A5584" w:rsidP="004A5D1C"/>
    <w:p w:rsidR="009A7743" w:rsidRDefault="009A7743" w:rsidP="004A5D1C"/>
    <w:p w:rsidR="009A7743" w:rsidRDefault="009A7743" w:rsidP="004A5D1C"/>
    <w:p w:rsidR="004A5D1C" w:rsidRDefault="004A5D1C" w:rsidP="004A5D1C"/>
    <w:p w:rsidR="004A5D1C" w:rsidRDefault="004A5D1C" w:rsidP="004A5D1C">
      <w:pPr>
        <w:ind w:left="720" w:hanging="720"/>
      </w:pPr>
      <w:r>
        <w:t>c)</w:t>
      </w:r>
      <w:r>
        <w:tab/>
        <w:t xml:space="preserve">Determine the </w:t>
      </w:r>
      <w:r w:rsidRPr="0076077D">
        <w:rPr>
          <w:b/>
        </w:rPr>
        <w:t>exact value</w:t>
      </w:r>
      <w:r>
        <w:rPr>
          <w:b/>
        </w:rPr>
        <w:t xml:space="preserve"> </w:t>
      </w:r>
      <w:r w:rsidRPr="0076077D">
        <w:t xml:space="preserve">of the area bounded by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oMath>
      <w:r w:rsidRPr="0076077D">
        <w:t xml:space="preserve"> and the x axis.</w:t>
      </w:r>
    </w:p>
    <w:p w:rsidR="004A5D1C" w:rsidRDefault="004A5D1C" w:rsidP="004A5D1C">
      <w:r>
        <w:tab/>
      </w:r>
      <w:r>
        <w:tab/>
      </w:r>
      <w:r>
        <w:tab/>
      </w:r>
      <w:r>
        <w:tab/>
      </w:r>
      <w:r>
        <w:tab/>
      </w:r>
      <w:r>
        <w:tab/>
      </w:r>
      <w:r>
        <w:tab/>
      </w:r>
      <w:r>
        <w:tab/>
      </w:r>
      <w:r>
        <w:tab/>
      </w:r>
      <w:r>
        <w:tab/>
      </w:r>
      <w:r>
        <w:tab/>
      </w:r>
      <w:r>
        <w:tab/>
        <w:t>[4]</w:t>
      </w:r>
    </w:p>
    <w:p w:rsidR="004A5D1C" w:rsidRDefault="004A5D1C" w:rsidP="004A5D1C"/>
    <w:p w:rsidR="004A5D1C" w:rsidRDefault="004A5D1C" w:rsidP="004A5D1C"/>
    <w:p w:rsidR="004A5D1C" w:rsidRDefault="004A5D1C" w:rsidP="004A5D1C"/>
    <w:p w:rsidR="004A5D1C" w:rsidRDefault="004A5D1C" w:rsidP="004A5D1C"/>
    <w:p w:rsidR="004A5D1C" w:rsidRDefault="004A5D1C" w:rsidP="004A5D1C"/>
    <w:p w:rsidR="00647354" w:rsidRDefault="00647354" w:rsidP="00647354">
      <w:pPr>
        <w:spacing w:after="0"/>
        <w:rPr>
          <w:b/>
        </w:rPr>
      </w:pPr>
    </w:p>
    <w:p w:rsidR="000A5584" w:rsidRDefault="000A5584" w:rsidP="004A5D1C"/>
    <w:p w:rsidR="00EB6451" w:rsidRDefault="00EB6451" w:rsidP="004A5D1C"/>
    <w:p w:rsidR="00F93A68" w:rsidRDefault="00F93A68" w:rsidP="004A5D1C"/>
    <w:p w:rsidR="00EB6451" w:rsidRDefault="00EB6451" w:rsidP="004A5D1C"/>
    <w:p w:rsidR="000A5584" w:rsidRDefault="000A5584" w:rsidP="000A5584">
      <w:proofErr w:type="gramStart"/>
      <w:r>
        <w:lastRenderedPageBreak/>
        <w:t>Question 4.</w:t>
      </w:r>
      <w:proofErr w:type="gramEnd"/>
      <w:r>
        <w:tab/>
        <w:t>[5 marks]</w:t>
      </w:r>
    </w:p>
    <w:p w:rsidR="000A5584" w:rsidRDefault="000A5584" w:rsidP="000A5584">
      <w:r>
        <w:t>Use the axis below to draw a sketch of a graph with the following characteristics.</w:t>
      </w:r>
    </w:p>
    <w:p w:rsidR="000A5584" w:rsidRDefault="000A5584" w:rsidP="00EB6451">
      <w:pPr>
        <w:pStyle w:val="ListParagraph"/>
        <w:numPr>
          <w:ilvl w:val="0"/>
          <w:numId w:val="2"/>
        </w:numPr>
        <w:ind w:firstLine="1710"/>
        <w:jc w:val="both"/>
      </w:pPr>
      <w:r>
        <w:t>Both the x and y intercept are 4 and these are the only intercepts.</w:t>
      </w:r>
    </w:p>
    <w:p w:rsidR="000A5584" w:rsidRPr="00FC54F8" w:rsidRDefault="000A5584" w:rsidP="00EB6451">
      <w:pPr>
        <w:pStyle w:val="ListParagraph"/>
        <w:numPr>
          <w:ilvl w:val="0"/>
          <w:numId w:val="2"/>
        </w:numPr>
        <w:ind w:firstLine="1710"/>
        <w:jc w:val="both"/>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t xml:space="preserve"> at </w:t>
      </w:r>
      <m:oMath>
        <m:r>
          <w:rPr>
            <w:rFonts w:ascii="Cambria Math" w:hAnsi="Cambria Math"/>
          </w:rPr>
          <m:t>x=4</m:t>
        </m:r>
      </m:oMath>
    </w:p>
    <w:p w:rsidR="000A5584" w:rsidRPr="00FC54F8" w:rsidRDefault="00FC27A7" w:rsidP="00EB6451">
      <w:pPr>
        <w:pStyle w:val="ListParagraph"/>
        <w:numPr>
          <w:ilvl w:val="0"/>
          <w:numId w:val="2"/>
        </w:numPr>
        <w:ind w:firstLine="1710"/>
        <w:jc w:val="both"/>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0</m:t>
        </m:r>
      </m:oMath>
    </w:p>
    <w:p w:rsidR="000A5584" w:rsidRPr="00FC54F8" w:rsidRDefault="000A5584" w:rsidP="00EB6451">
      <w:pPr>
        <w:pStyle w:val="ListParagraph"/>
        <w:numPr>
          <w:ilvl w:val="0"/>
          <w:numId w:val="2"/>
        </w:numPr>
        <w:ind w:firstLine="1710"/>
        <w:jc w:val="both"/>
      </w:pPr>
      <w:r>
        <w:t xml:space="preserve">Apart from </w:t>
      </w:r>
      <m:oMath>
        <m:r>
          <w:rPr>
            <w:rFonts w:ascii="Cambria Math" w:hAnsi="Cambria Math"/>
          </w:rPr>
          <m:t>x=-1</m:t>
        </m:r>
      </m:oMath>
      <w:r>
        <w:t xml:space="preserve"> the graph has a negative gradient for </w:t>
      </w:r>
      <m:oMath>
        <m:r>
          <w:rPr>
            <w:rFonts w:ascii="Cambria Math" w:hAnsi="Cambria Math"/>
          </w:rPr>
          <m:t>x&lt;4</m:t>
        </m:r>
      </m:oMath>
    </w:p>
    <w:p w:rsidR="000A5584" w:rsidRDefault="000A5584" w:rsidP="00EB6451">
      <w:pPr>
        <w:pStyle w:val="ListParagraph"/>
        <w:numPr>
          <w:ilvl w:val="0"/>
          <w:numId w:val="2"/>
        </w:numPr>
        <w:ind w:firstLine="1710"/>
        <w:jc w:val="both"/>
      </w:pPr>
      <w:r>
        <w:t xml:space="preserve">The graph has a positive gradient when </w:t>
      </w:r>
      <m:oMath>
        <m:r>
          <w:rPr>
            <w:rFonts w:ascii="Cambria Math" w:hAnsi="Cambria Math"/>
          </w:rPr>
          <m:t>x&gt;4</m:t>
        </m:r>
      </m:oMath>
    </w:p>
    <w:p w:rsidR="000A5584" w:rsidRDefault="000A5584" w:rsidP="00EB6451">
      <w:pPr>
        <w:ind w:firstLine="1710"/>
        <w:jc w:val="both"/>
      </w:pPr>
    </w:p>
    <w:p w:rsidR="000A5584" w:rsidRDefault="000A5584" w:rsidP="004A5D1C"/>
    <w:p w:rsidR="000A5584" w:rsidRDefault="000A5584" w:rsidP="004A5D1C"/>
    <w:p w:rsidR="000A5584" w:rsidRDefault="00784C22" w:rsidP="004A5D1C">
      <w:r>
        <w:rPr>
          <w:noProof/>
        </w:rPr>
        <mc:AlternateContent>
          <mc:Choice Requires="wps">
            <w:drawing>
              <wp:anchor distT="0" distB="0" distL="114300" distR="114300" simplePos="0" relativeHeight="251665408" behindDoc="0" locked="0" layoutInCell="1" allowOverlap="1">
                <wp:simplePos x="0" y="0"/>
                <wp:positionH relativeFrom="column">
                  <wp:align>center</wp:align>
                </wp:positionH>
                <wp:positionV relativeFrom="paragraph">
                  <wp:posOffset>0</wp:posOffset>
                </wp:positionV>
                <wp:extent cx="5849620" cy="4652010"/>
                <wp:effectExtent l="0" t="0" r="0" b="0"/>
                <wp:wrapNone/>
                <wp:docPr id="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9620" cy="465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7AF" w:rsidRDefault="00C807AF" w:rsidP="000A5584">
                            <w:r>
                              <w:object w:dxaOrig="12766" w:dyaOrig="9931">
                                <v:shape id="_x0000_i1026" type="#_x0000_t75" style="width:446.15pt;height:347.1pt" o:ole="">
                                  <v:imagedata r:id="rId18" o:title=""/>
                                </v:shape>
                                <o:OLEObject Type="Embed" ProgID="FXDraw.Graphic" ShapeID="_x0000_i1026" DrawAspect="Content" ObjectID="_1521385924" r:id="rId19"/>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0;margin-top:0;width:460.6pt;height:366.3pt;z-index:251665408;visibility:visible;mso-wrap-style:non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" filled="f" stroked="f">
                <v:textbox style="mso-fit-shape-to-text:t">
                  <w:txbxContent>
                    <w:p w:rsidR="002E1DE0" w:rsidRDefault="002E1DE0" w:rsidP="000A5584">
                      <w:r>
                        <w:object w:dxaOrig="12766" w:dyaOrig="9931">
                          <v:shape id="_x0000_i1026" type="#_x0000_t75" style="width:446.15pt;height:347.1pt" o:ole="">
                            <v:imagedata r:id="rId20" o:title=""/>
                          </v:shape>
                          <o:OLEObject Type="Embed" ProgID="FXDraw.Graphic" ShapeID="_x0000_i1026" DrawAspect="Content" ObjectID="_1521008517" r:id="rId21"/>
                        </w:object>
                      </w:r>
                    </w:p>
                  </w:txbxContent>
                </v:textbox>
              </v:shape>
            </w:pict>
          </mc:Fallback>
        </mc:AlternateContent>
      </w:r>
    </w:p>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0A5584" w:rsidRDefault="000A5584" w:rsidP="004A5D1C"/>
    <w:p w:rsidR="004A5D1C" w:rsidRDefault="000A5584" w:rsidP="004A5D1C">
      <w:r>
        <w:lastRenderedPageBreak/>
        <w:t>Question 5</w:t>
      </w:r>
      <w:r w:rsidR="004A5D1C">
        <w:t>.</w:t>
      </w:r>
      <w:r w:rsidR="004A5D1C">
        <w:tab/>
        <w:t>[8 marks]</w:t>
      </w:r>
    </w:p>
    <w:p w:rsidR="000A5584" w:rsidRDefault="00F36CA3" w:rsidP="00F36CA3">
      <w:pPr>
        <w:pStyle w:val="ListParagraph"/>
        <w:numPr>
          <w:ilvl w:val="0"/>
          <w:numId w:val="3"/>
        </w:numPr>
        <w:spacing w:after="0"/>
      </w:pPr>
      <w:r>
        <w:t>Simplify the following:</w:t>
      </w:r>
    </w:p>
    <w:p w:rsidR="00F36CA3" w:rsidRDefault="00F36CA3" w:rsidP="00F36CA3">
      <w:pPr>
        <w:pStyle w:val="ListParagraph"/>
        <w:numPr>
          <w:ilvl w:val="0"/>
          <w:numId w:val="4"/>
        </w:numPr>
        <w:spacing w:after="0"/>
      </w:pPr>
      <w:r w:rsidRPr="00F36CA3">
        <w:rPr>
          <w:position w:val="-28"/>
        </w:rPr>
        <w:object w:dxaOrig="660" w:dyaOrig="660">
          <v:shape id="_x0000_i1045" type="#_x0000_t75" style="width:33pt;height:33pt" o:ole="">
            <v:imagedata r:id="rId22" o:title=""/>
          </v:shape>
          <o:OLEObject Type="Embed" ProgID="Equation.DSMT4" ShapeID="_x0000_i1045" DrawAspect="Content" ObjectID="_1521385920" r:id="rId23"/>
        </w:object>
      </w:r>
      <w:r>
        <w:t xml:space="preserve"> </w:t>
      </w:r>
    </w:p>
    <w:p w:rsidR="00F36CA3" w:rsidRDefault="00F36CA3" w:rsidP="00F011F6">
      <w:pPr>
        <w:spacing w:after="0"/>
      </w:pPr>
    </w:p>
    <w:p w:rsidR="00BF4DB3" w:rsidRDefault="00BF4DB3" w:rsidP="00F36CA3">
      <w:pPr>
        <w:spacing w:after="0"/>
        <w:ind w:left="720"/>
      </w:pPr>
    </w:p>
    <w:p w:rsidR="00BF4DB3" w:rsidRDefault="00BF4DB3" w:rsidP="00F36CA3">
      <w:pPr>
        <w:spacing w:after="0"/>
        <w:ind w:left="720"/>
      </w:pPr>
    </w:p>
    <w:p w:rsidR="00BF4DB3" w:rsidRDefault="00BF4DB3" w:rsidP="00F36CA3">
      <w:pPr>
        <w:spacing w:after="0"/>
        <w:ind w:left="720"/>
      </w:pPr>
    </w:p>
    <w:p w:rsidR="00F36CA3" w:rsidRDefault="00F36CA3" w:rsidP="00F36CA3">
      <w:pPr>
        <w:pStyle w:val="ListParagraph"/>
        <w:numPr>
          <w:ilvl w:val="0"/>
          <w:numId w:val="4"/>
        </w:numPr>
        <w:spacing w:after="0"/>
      </w:pPr>
      <w:r w:rsidRPr="00F36CA3">
        <w:rPr>
          <w:position w:val="-24"/>
        </w:rPr>
        <w:object w:dxaOrig="2900" w:dyaOrig="620">
          <v:shape id="_x0000_i1048" type="#_x0000_t75" style="width:145pt;height:31pt" o:ole="">
            <v:imagedata r:id="rId24" o:title=""/>
          </v:shape>
          <o:OLEObject Type="Embed" ProgID="Equation.DSMT4" ShapeID="_x0000_i1048" DrawAspect="Content" ObjectID="_1521385921" r:id="rId25"/>
        </w:object>
      </w:r>
      <w:r>
        <w:t xml:space="preserve"> </w:t>
      </w:r>
    </w:p>
    <w:p w:rsidR="00F36CA3" w:rsidRDefault="00F36CA3" w:rsidP="00F36CA3">
      <w:pPr>
        <w:spacing w:after="0"/>
      </w:pPr>
    </w:p>
    <w:p w:rsidR="00F36CA3" w:rsidRDefault="00F36CA3" w:rsidP="00F36CA3">
      <w:pPr>
        <w:spacing w:after="0"/>
      </w:pPr>
    </w:p>
    <w:p w:rsidR="00F36CA3" w:rsidRDefault="00F36CA3" w:rsidP="00F36CA3">
      <w:pPr>
        <w:spacing w:after="0"/>
      </w:pPr>
    </w:p>
    <w:p w:rsidR="00BF4DB3" w:rsidRDefault="00BF4DB3" w:rsidP="00F36CA3">
      <w:pPr>
        <w:spacing w:after="0"/>
      </w:pPr>
    </w:p>
    <w:p w:rsidR="00BF4DB3" w:rsidRDefault="00BF4DB3" w:rsidP="00F36CA3">
      <w:pPr>
        <w:spacing w:after="0"/>
      </w:pPr>
    </w:p>
    <w:p w:rsidR="00BF4DB3" w:rsidRDefault="00BF4DB3" w:rsidP="00F36CA3">
      <w:pPr>
        <w:spacing w:after="0"/>
      </w:pPr>
    </w:p>
    <w:p w:rsidR="00F36CA3" w:rsidRDefault="00F36CA3" w:rsidP="00F36CA3">
      <w:pPr>
        <w:spacing w:after="0"/>
      </w:pPr>
    </w:p>
    <w:p w:rsidR="00F36CA3" w:rsidRDefault="00F36CA3" w:rsidP="00F36CA3">
      <w:pPr>
        <w:spacing w:after="0"/>
      </w:pPr>
    </w:p>
    <w:p w:rsidR="00F36CA3" w:rsidRDefault="00F36CA3" w:rsidP="00F36CA3">
      <w:pPr>
        <w:spacing w:after="0"/>
      </w:pPr>
    </w:p>
    <w:p w:rsidR="00F36CA3" w:rsidRDefault="00F36CA3" w:rsidP="00F36CA3">
      <w:pPr>
        <w:pStyle w:val="ListParagraph"/>
        <w:numPr>
          <w:ilvl w:val="0"/>
          <w:numId w:val="3"/>
        </w:numPr>
        <w:spacing w:after="0"/>
      </w:pPr>
      <w:r>
        <w:t>Solve the following equations:</w:t>
      </w:r>
    </w:p>
    <w:p w:rsidR="00F36CA3" w:rsidRDefault="00F36CA3" w:rsidP="00F36CA3">
      <w:pPr>
        <w:pStyle w:val="ListParagraph"/>
        <w:numPr>
          <w:ilvl w:val="0"/>
          <w:numId w:val="5"/>
        </w:numPr>
        <w:spacing w:after="0"/>
      </w:pPr>
      <w:r w:rsidRPr="00F36CA3">
        <w:rPr>
          <w:position w:val="-6"/>
        </w:rPr>
        <w:object w:dxaOrig="1100" w:dyaOrig="320">
          <v:shape id="_x0000_i1051" type="#_x0000_t75" style="width:55pt;height:16pt" o:ole="">
            <v:imagedata r:id="rId26" o:title=""/>
          </v:shape>
          <o:OLEObject Type="Embed" ProgID="Equation.DSMT4" ShapeID="_x0000_i1051" DrawAspect="Content" ObjectID="_1521385922" r:id="rId27"/>
        </w:object>
      </w:r>
      <w:r>
        <w:t xml:space="preserve"> </w:t>
      </w:r>
    </w:p>
    <w:p w:rsidR="00F36CA3" w:rsidRDefault="00F36CA3" w:rsidP="00F36CA3">
      <w:pPr>
        <w:spacing w:after="0"/>
      </w:pPr>
    </w:p>
    <w:p w:rsidR="00F36CA3" w:rsidRDefault="00F36CA3" w:rsidP="00F36CA3">
      <w:pPr>
        <w:spacing w:after="0"/>
      </w:pPr>
    </w:p>
    <w:p w:rsidR="00F36CA3" w:rsidRDefault="00F36CA3" w:rsidP="00F36CA3">
      <w:pPr>
        <w:spacing w:after="0"/>
      </w:pPr>
    </w:p>
    <w:p w:rsidR="00F011F6" w:rsidRDefault="00F011F6" w:rsidP="00F36CA3">
      <w:pPr>
        <w:spacing w:after="0"/>
      </w:pPr>
    </w:p>
    <w:p w:rsidR="00F011F6" w:rsidRDefault="00F011F6" w:rsidP="00F36CA3">
      <w:pPr>
        <w:spacing w:after="0"/>
      </w:pPr>
      <w:bookmarkStart w:id="2" w:name="_GoBack"/>
      <w:bookmarkEnd w:id="2"/>
    </w:p>
    <w:p w:rsidR="00BF4DB3" w:rsidRDefault="00BF4DB3" w:rsidP="00F36CA3">
      <w:pPr>
        <w:spacing w:after="0"/>
      </w:pPr>
    </w:p>
    <w:p w:rsidR="00BF4DB3" w:rsidRDefault="00BF4DB3" w:rsidP="00F36CA3">
      <w:pPr>
        <w:spacing w:after="0"/>
      </w:pPr>
    </w:p>
    <w:p w:rsidR="00F36CA3" w:rsidRDefault="00F36CA3" w:rsidP="00F36CA3">
      <w:pPr>
        <w:spacing w:after="0"/>
      </w:pPr>
    </w:p>
    <w:p w:rsidR="00F36CA3" w:rsidRDefault="00F36CA3" w:rsidP="00F36CA3">
      <w:pPr>
        <w:spacing w:after="0"/>
      </w:pPr>
    </w:p>
    <w:p w:rsidR="00F36CA3" w:rsidRDefault="00F36CA3" w:rsidP="00F36CA3">
      <w:pPr>
        <w:spacing w:after="0"/>
      </w:pPr>
    </w:p>
    <w:p w:rsidR="00F36CA3" w:rsidRDefault="00BF4DB3" w:rsidP="00F36CA3">
      <w:pPr>
        <w:pStyle w:val="ListParagraph"/>
        <w:numPr>
          <w:ilvl w:val="0"/>
          <w:numId w:val="5"/>
        </w:numPr>
        <w:spacing w:after="0"/>
      </w:pPr>
      <w:r w:rsidRPr="00F36CA3">
        <w:rPr>
          <w:position w:val="-6"/>
        </w:rPr>
        <w:object w:dxaOrig="1200" w:dyaOrig="320">
          <v:shape id="_x0000_i1062" type="#_x0000_t75" style="width:60pt;height:16pt" o:ole="">
            <v:imagedata r:id="rId28" o:title=""/>
          </v:shape>
          <o:OLEObject Type="Embed" ProgID="Equation.DSMT4" ShapeID="_x0000_i1062" DrawAspect="Content" ObjectID="_1521385923" r:id="rId29"/>
        </w:object>
      </w:r>
      <w:r w:rsidR="00F36CA3">
        <w:t xml:space="preserve"> </w:t>
      </w:r>
    </w:p>
    <w:p w:rsidR="00F36CA3" w:rsidRDefault="00F36CA3" w:rsidP="00647354">
      <w:pPr>
        <w:spacing w:after="0"/>
      </w:pPr>
    </w:p>
    <w:p w:rsidR="007B0B5B" w:rsidRDefault="007B0B5B" w:rsidP="00647354">
      <w:pPr>
        <w:spacing w:after="0"/>
      </w:pPr>
    </w:p>
    <w:p w:rsidR="007B0B5B" w:rsidRDefault="007B0B5B" w:rsidP="00647354">
      <w:pPr>
        <w:spacing w:after="0"/>
      </w:pPr>
    </w:p>
    <w:p w:rsidR="007B0B5B" w:rsidRDefault="007B0B5B" w:rsidP="00647354">
      <w:pPr>
        <w:spacing w:after="0"/>
      </w:pPr>
    </w:p>
    <w:p w:rsidR="007B0B5B" w:rsidRDefault="007B0B5B" w:rsidP="00647354">
      <w:pPr>
        <w:spacing w:after="0"/>
      </w:pPr>
    </w:p>
    <w:p w:rsidR="007B0B5B" w:rsidRDefault="007B0B5B" w:rsidP="00647354">
      <w:pPr>
        <w:spacing w:after="0"/>
      </w:pPr>
    </w:p>
    <w:p w:rsidR="007B0B5B" w:rsidRDefault="007B0B5B" w:rsidP="00647354">
      <w:pPr>
        <w:spacing w:after="0"/>
      </w:pPr>
    </w:p>
    <w:p w:rsidR="007B0B5B" w:rsidRDefault="007B0B5B" w:rsidP="00647354">
      <w:pPr>
        <w:spacing w:after="0"/>
      </w:pPr>
    </w:p>
    <w:p w:rsidR="00BF4DB3" w:rsidRDefault="00BF4DB3" w:rsidP="004A5D1C"/>
    <w:p w:rsidR="004A5D1C" w:rsidRDefault="005D1BE7" w:rsidP="004A5D1C">
      <w:proofErr w:type="gramStart"/>
      <w:r>
        <w:lastRenderedPageBreak/>
        <w:t>Question 6</w:t>
      </w:r>
      <w:r w:rsidR="004A5D1C">
        <w:t>.</w:t>
      </w:r>
      <w:proofErr w:type="gramEnd"/>
      <w:r w:rsidR="004A5D1C">
        <w:tab/>
        <w:t>[8 marks]</w:t>
      </w:r>
    </w:p>
    <w:p w:rsidR="004A5D1C" w:rsidRDefault="004A5D1C" w:rsidP="004A5D1C">
      <w:pPr>
        <w:jc w:val="center"/>
      </w:pPr>
    </w:p>
    <w:p w:rsidR="004A5D1C" w:rsidRPr="00EB6451" w:rsidRDefault="004A5D1C" w:rsidP="004A5D1C">
      <w:r>
        <w:t xml:space="preserve">Consider the graph below o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kx+n</m:t>
        </m:r>
      </m:oMath>
      <w:r>
        <w:t xml:space="preserve"> between the values of </w:t>
      </w:r>
      <m:oMath>
        <m:r>
          <w:rPr>
            <w:rFonts w:ascii="Cambria Math" w:hAnsi="Cambria Math"/>
          </w:rPr>
          <m:t>j</m:t>
        </m:r>
      </m:oMath>
      <w:r>
        <w:t xml:space="preserve"> </w:t>
      </w:r>
      <w:proofErr w:type="gramStart"/>
      <w:r>
        <w:t xml:space="preserve">and </w:t>
      </w:r>
      <w:proofErr w:type="gramEnd"/>
      <m:oMath>
        <m:r>
          <w:rPr>
            <w:rFonts w:ascii="Cambria Math" w:hAnsi="Cambria Math"/>
          </w:rPr>
          <m:t>j+h</m:t>
        </m:r>
      </m:oMath>
      <w:r>
        <w:t>.</w:t>
      </w:r>
      <w:r w:rsidR="00784C22">
        <w:rPr>
          <w:noProof/>
        </w:rPr>
        <mc:AlternateContent>
          <mc:Choice Requires="wpg">
            <w:drawing>
              <wp:anchor distT="0" distB="0" distL="114300" distR="114300" simplePos="0" relativeHeight="251663360" behindDoc="0" locked="0" layoutInCell="1" allowOverlap="1">
                <wp:simplePos x="0" y="0"/>
                <wp:positionH relativeFrom="column">
                  <wp:posOffset>6985</wp:posOffset>
                </wp:positionH>
                <wp:positionV relativeFrom="paragraph">
                  <wp:posOffset>42545</wp:posOffset>
                </wp:positionV>
                <wp:extent cx="4832350" cy="3986530"/>
                <wp:effectExtent l="0" t="3175" r="0" b="1270"/>
                <wp:wrapNone/>
                <wp:docPr id="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2350" cy="3986530"/>
                          <a:chOff x="1050" y="6633"/>
                          <a:chExt cx="7610" cy="6278"/>
                        </a:xfrm>
                      </wpg:grpSpPr>
                      <wps:wsp>
                        <wps:cNvPr id="3" name="Text Box 5"/>
                        <wps:cNvSpPr txBox="1">
                          <a:spLocks noChangeArrowheads="1"/>
                        </wps:cNvSpPr>
                        <wps:spPr bwMode="auto">
                          <a:xfrm>
                            <a:off x="1440" y="6633"/>
                            <a:ext cx="6945" cy="6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7AF" w:rsidRDefault="00C807AF" w:rsidP="004A5D1C">
                              <w:r>
                                <w:object w:dxaOrig="9647" w:dyaOrig="8514">
                                  <v:shape id="_x0000_i1028" type="#_x0000_t75" style="width:332.8pt;height:294.15pt" o:ole="">
                                    <v:imagedata r:id="rId30" o:title=""/>
                                  </v:shape>
                                  <o:OLEObject Type="Embed" ProgID="FXDraw.Graphic" ShapeID="_x0000_i1028" DrawAspect="Content" ObjectID="_1521385925" r:id="rId31"/>
                                </w:object>
                              </w:r>
                            </w:p>
                          </w:txbxContent>
                        </wps:txbx>
                        <wps:bodyPr rot="0" vert="horz" wrap="none" lIns="91440" tIns="45720" rIns="91440" bIns="45720" anchor="t" anchorCtr="0" upright="1">
                          <a:spAutoFit/>
                        </wps:bodyPr>
                      </wps:wsp>
                      <wps:wsp>
                        <wps:cNvPr id="4" name="Text Box 6"/>
                        <wps:cNvSpPr txBox="1">
                          <a:spLocks noChangeArrowheads="1"/>
                        </wps:cNvSpPr>
                        <wps:spPr bwMode="auto">
                          <a:xfrm>
                            <a:off x="4916" y="12270"/>
                            <a:ext cx="3743"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7AF" w:rsidRDefault="00C807AF" w:rsidP="004A5D1C">
                              <m:oMathPara>
                                <m:oMath>
                                  <m:r>
                                    <w:rPr>
                                      <w:rFonts w:ascii="Cambria Math" w:hAnsi="Cambria Math"/>
                                    </w:rPr>
                                    <m:t>j+h</m:t>
                                  </m:r>
                                </m:oMath>
                              </m:oMathPara>
                            </w:p>
                          </w:txbxContent>
                        </wps:txbx>
                        <wps:bodyPr rot="0" vert="horz" wrap="square" lIns="91440" tIns="45720" rIns="91440" bIns="45720" anchor="t" anchorCtr="0" upright="1">
                          <a:spAutoFit/>
                        </wps:bodyPr>
                      </wps:wsp>
                      <wps:wsp>
                        <wps:cNvPr id="5" name="Text Box 7"/>
                        <wps:cNvSpPr txBox="1">
                          <a:spLocks noChangeArrowheads="1"/>
                        </wps:cNvSpPr>
                        <wps:spPr bwMode="auto">
                          <a:xfrm>
                            <a:off x="4916" y="7972"/>
                            <a:ext cx="3744"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7AF" w:rsidRDefault="00C807AF" w:rsidP="004A5D1C">
                              <m:oMathPara>
                                <m:oMath>
                                  <m:r>
                                    <w:rPr>
                                      <w:rFonts w:ascii="Cambria Math" w:hAnsi="Cambria Math"/>
                                    </w:rPr>
                                    <m:t>(j+h,b)</m:t>
                                  </m:r>
                                </m:oMath>
                              </m:oMathPara>
                            </w:p>
                          </w:txbxContent>
                        </wps:txbx>
                        <wps:bodyPr rot="0" vert="horz" wrap="square" lIns="91440" tIns="45720" rIns="91440" bIns="45720" anchor="t" anchorCtr="0" upright="1">
                          <a:spAutoFit/>
                        </wps:bodyPr>
                      </wps:wsp>
                      <wps:wsp>
                        <wps:cNvPr id="6" name="Text Box 8"/>
                        <wps:cNvSpPr txBox="1">
                          <a:spLocks noChangeArrowheads="1"/>
                        </wps:cNvSpPr>
                        <wps:spPr bwMode="auto">
                          <a:xfrm>
                            <a:off x="1050" y="12262"/>
                            <a:ext cx="3743"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7AF" w:rsidRDefault="00C807AF" w:rsidP="004A5D1C">
                              <m:oMathPara>
                                <m:oMath>
                                  <m:r>
                                    <w:rPr>
                                      <w:rFonts w:ascii="Cambria Math" w:hAnsi="Cambria Math"/>
                                    </w:rPr>
                                    <m:t>j</m:t>
                                  </m:r>
                                </m:oMath>
                              </m:oMathPara>
                            </w:p>
                          </w:txbxContent>
                        </wps:txbx>
                        <wps:bodyPr rot="0" vert="horz" wrap="square" lIns="91440" tIns="45720" rIns="91440" bIns="45720" anchor="t" anchorCtr="0" upright="1">
                          <a:spAutoFit/>
                        </wps:bodyPr>
                      </wps:wsp>
                      <wps:wsp>
                        <wps:cNvPr id="7" name="Text Box 9"/>
                        <wps:cNvSpPr txBox="1">
                          <a:spLocks noChangeArrowheads="1"/>
                        </wps:cNvSpPr>
                        <wps:spPr bwMode="auto">
                          <a:xfrm>
                            <a:off x="1061" y="9288"/>
                            <a:ext cx="3743"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7AF" w:rsidRDefault="00C807AF" w:rsidP="004A5D1C">
                              <m:oMathPara>
                                <m:oMath>
                                  <m:r>
                                    <w:rPr>
                                      <w:rFonts w:ascii="Cambria Math" w:hAnsi="Cambria Math"/>
                                    </w:rPr>
                                    <m:t>(j,a)</m:t>
                                  </m:r>
                                </m:oMath>
                              </m:oMathPara>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 o:spid="_x0000_s1027" style="position:absolute;margin-left:.55pt;margin-top:3.35pt;width:380.5pt;height:313.9pt;z-index:251663360" coordorigin="1050,6633" coordsize="7610,6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">
                <v:shape id="Text Box 5" o:spid="_x0000_s1028" type="#_x0000_t202" style="position:absolute;left:1440;top:6633;width:6945;height:62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style="mso-fit-shape-to-text:t">
                    <w:txbxContent>
                      <w:p w:rsidR="002E1DE0" w:rsidRDefault="002E1DE0" w:rsidP="004A5D1C">
                        <w:r>
                          <w:object w:dxaOrig="9647" w:dyaOrig="8514">
                            <v:shape id="_x0000_i1028" type="#_x0000_t75" style="width:332.8pt;height:294.15pt" o:ole="">
                              <v:imagedata r:id="rId32" o:title=""/>
                            </v:shape>
                            <o:OLEObject Type="Embed" ProgID="FXDraw.Graphic" ShapeID="_x0000_i1028" DrawAspect="Content" ObjectID="_1521008518" r:id="rId33"/>
                          </w:object>
                        </w:r>
                      </w:p>
                    </w:txbxContent>
                  </v:textbox>
                </v:shape>
                <v:shape id="Text Box 6" o:spid="_x0000_s1029" type="#_x0000_t202" style="position:absolute;left:4916;top:12270;width:3743;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uOFMEA&#10;AADaAAAADwAAAGRycy9kb3ducmV2LnhtbESPT2vCQBTE7wW/w/IEb3VjsaVEVxH/gIdeauP9kX1m&#10;g9m3Iftq4rd3hUKPw8z8hlmuB9+oG3WxDmxgNs1AEZfB1lwZKH4Or5+goiBbbAKTgTtFWK9GL0vM&#10;bej5m24nqVSCcMzRgBNpc61j6chjnIaWOHmX0HmUJLtK2w77BPeNfsuyD+2x5rTgsKWto/J6+vUG&#10;ROxmdi/2Ph7Pw9eud1n5joUxk/GwWYASGuQ//Nc+WgNz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LjhTBAAAA2gAAAA8AAAAAAAAAAAAAAAAAmAIAAGRycy9kb3du&#10;cmV2LnhtbFBLBQYAAAAABAAEAPUAAACGAwAAAAA=&#10;" filled="f" stroked="f">
                  <v:textbox style="mso-fit-shape-to-text:t">
                    <w:txbxContent>
                      <w:p w:rsidR="002E1DE0" w:rsidRDefault="002E1DE0" w:rsidP="004A5D1C">
                        <m:oMathPara>
                          <m:oMath>
                            <m:r>
                              <w:rPr>
                                <w:rFonts w:ascii="Cambria Math" w:hAnsi="Cambria Math"/>
                              </w:rPr>
                              <m:t>j+h</m:t>
                            </m:r>
                          </m:oMath>
                        </m:oMathPara>
                      </w:p>
                    </w:txbxContent>
                  </v:textbox>
                </v:shape>
                <v:shape id="Text Box 7" o:spid="_x0000_s1030" type="#_x0000_t202" style="position:absolute;left:4916;top:7972;width:3744;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crj8AA&#10;AADaAAAADwAAAGRycy9kb3ducmV2LnhtbESPQWvCQBSE7wX/w/IEb3VjwSKpq4i24MFLNb0/ss9s&#10;MPs2ZF9N/PeuIHgcZuYbZrkefKOu1MU6sIHZNANFXAZbc2WgOP28L0BFQbbYBCYDN4qwXo3elpjb&#10;0PMvXY9SqQThmKMBJ9LmWsfSkcc4DS1x8s6h8yhJdpW2HfYJ7hv9kWWf2mPNacFhS1tH5eX47w2I&#10;2M3sVnz7uP8bDrveZeUcC2Mm42HzBUpokFf42d5bA3N4XEk3QK/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0crj8AAAADaAAAADwAAAAAAAAAAAAAAAACYAgAAZHJzL2Rvd25y&#10;ZXYueG1sUEsFBgAAAAAEAAQA9QAAAIUDAAAAAA==&#10;" filled="f" stroked="f">
                  <v:textbox style="mso-fit-shape-to-text:t">
                    <w:txbxContent>
                      <w:p w:rsidR="002E1DE0" w:rsidRDefault="002E1DE0" w:rsidP="004A5D1C">
                        <m:oMathPara>
                          <m:oMath>
                            <m:r>
                              <w:rPr>
                                <w:rFonts w:ascii="Cambria Math" w:hAnsi="Cambria Math"/>
                              </w:rPr>
                              <m:t>(j+h,b)</m:t>
                            </m:r>
                          </m:oMath>
                        </m:oMathPara>
                      </w:p>
                    </w:txbxContent>
                  </v:textbox>
                </v:shape>
                <v:shape id="Text Box 8" o:spid="_x0000_s1031" type="#_x0000_t202" style="position:absolute;left:1050;top:12262;width:3743;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style="mso-fit-shape-to-text:t">
                    <w:txbxContent>
                      <w:p w:rsidR="002E1DE0" w:rsidRDefault="002E1DE0" w:rsidP="004A5D1C">
                        <m:oMathPara>
                          <m:oMath>
                            <m:r>
                              <w:rPr>
                                <w:rFonts w:ascii="Cambria Math" w:hAnsi="Cambria Math"/>
                              </w:rPr>
                              <m:t>j</m:t>
                            </m:r>
                          </m:oMath>
                        </m:oMathPara>
                      </w:p>
                    </w:txbxContent>
                  </v:textbox>
                </v:shape>
                <v:shape id="Text Box 9" o:spid="_x0000_s1032" type="#_x0000_t202" style="position:absolute;left:1061;top:9288;width:3743;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style="mso-fit-shape-to-text:t">
                    <w:txbxContent>
                      <w:p w:rsidR="002E1DE0" w:rsidRDefault="002E1DE0" w:rsidP="004A5D1C">
                        <m:oMathPara>
                          <m:oMath>
                            <m:r>
                              <w:rPr>
                                <w:rFonts w:ascii="Cambria Math" w:hAnsi="Cambria Math"/>
                              </w:rPr>
                              <m:t>(j,a)</m:t>
                            </m:r>
                          </m:oMath>
                        </m:oMathPara>
                      </w:p>
                    </w:txbxContent>
                  </v:textbox>
                </v:shape>
              </v:group>
            </w:pict>
          </mc:Fallback>
        </mc:AlternateContent>
      </w:r>
    </w:p>
    <w:p w:rsidR="004A5D1C" w:rsidRDefault="004A5D1C" w:rsidP="004A5D1C"/>
    <w:p w:rsidR="004A5D1C" w:rsidRDefault="004A5D1C" w:rsidP="004A5D1C"/>
    <w:p w:rsidR="004A5D1C" w:rsidRDefault="004A5D1C" w:rsidP="004A5D1C"/>
    <w:p w:rsidR="004A5D1C" w:rsidRDefault="004A5D1C" w:rsidP="004A5D1C"/>
    <w:p w:rsidR="004A5D1C" w:rsidRDefault="004A5D1C" w:rsidP="004A5D1C"/>
    <w:p w:rsidR="004A5D1C" w:rsidRDefault="004A5D1C" w:rsidP="004A5D1C"/>
    <w:p w:rsidR="004A5D1C" w:rsidRDefault="004A5D1C" w:rsidP="004A5D1C"/>
    <w:p w:rsidR="004A5D1C" w:rsidRDefault="004A5D1C" w:rsidP="004A5D1C"/>
    <w:p w:rsidR="004A5D1C" w:rsidRDefault="004A5D1C" w:rsidP="004A5D1C"/>
    <w:p w:rsidR="004A5D1C" w:rsidRDefault="004A5D1C" w:rsidP="004A5D1C"/>
    <w:p w:rsidR="004A5D1C" w:rsidRDefault="004A5D1C" w:rsidP="004A5D1C"/>
    <w:p w:rsidR="004A5D1C" w:rsidRDefault="004A5D1C" w:rsidP="004A5D1C"/>
    <w:p w:rsidR="004A5D1C" w:rsidRDefault="00EB6451" w:rsidP="004A5D1C">
      <w:r>
        <w:t>a)</w:t>
      </w:r>
      <w:r>
        <w:tab/>
        <w:t>Evaluate</w:t>
      </w:r>
      <w:r w:rsidR="004A5D1C">
        <w:t xml:space="preserve"> </w:t>
      </w:r>
      <m:oMath>
        <m:nary>
          <m:naryPr>
            <m:limLoc m:val="subSup"/>
            <m:ctrlPr>
              <w:rPr>
                <w:rFonts w:ascii="Cambria Math" w:hAnsi="Cambria Math"/>
                <w:i/>
              </w:rPr>
            </m:ctrlPr>
          </m:naryPr>
          <m:sub>
            <m:r>
              <w:rPr>
                <w:rFonts w:ascii="Cambria Math" w:hAnsi="Cambria Math"/>
              </w:rPr>
              <m:t>j</m:t>
            </m:r>
          </m:sub>
          <m:sup>
            <m:r>
              <w:rPr>
                <w:rFonts w:ascii="Cambria Math" w:hAnsi="Cambria Math"/>
              </w:rPr>
              <m:t>j+h</m:t>
            </m:r>
          </m:sup>
          <m:e>
            <m:r>
              <w:rPr>
                <w:rFonts w:ascii="Cambria Math" w:hAnsi="Cambria Math"/>
              </w:rPr>
              <m:t>f(x)</m:t>
            </m:r>
          </m:e>
        </m:nary>
        <m:box>
          <m:boxPr>
            <m:diff m:val="1"/>
            <m:ctrlPr>
              <w:rPr>
                <w:rFonts w:ascii="Cambria Math" w:hAnsi="Cambria Math"/>
                <w:i/>
              </w:rPr>
            </m:ctrlPr>
          </m:boxPr>
          <m:e>
            <m:r>
              <w:rPr>
                <w:rFonts w:ascii="Cambria Math" w:hAnsi="Cambria Math"/>
              </w:rPr>
              <m:t>dx</m:t>
            </m:r>
          </m:e>
        </m:box>
      </m:oMath>
      <w:r w:rsidR="0040578D">
        <w:t xml:space="preserve">    (simplify your answer)</w:t>
      </w:r>
      <w:r w:rsidR="006B6829">
        <w:tab/>
      </w:r>
      <w:r w:rsidR="006B6829">
        <w:tab/>
      </w:r>
      <w:r w:rsidR="006B6829">
        <w:tab/>
      </w:r>
      <w:r w:rsidR="006B6829">
        <w:tab/>
      </w:r>
      <w:r w:rsidR="006B6829">
        <w:tab/>
        <w:t>[3]</w:t>
      </w:r>
    </w:p>
    <w:p w:rsidR="004A5D1C" w:rsidRDefault="004A5D1C" w:rsidP="004A5D1C"/>
    <w:p w:rsidR="004A5D1C" w:rsidRDefault="004A5D1C" w:rsidP="004A5D1C"/>
    <w:p w:rsidR="004A5D1C" w:rsidRDefault="004A5D1C" w:rsidP="004A5D1C"/>
    <w:p w:rsidR="004A5D1C" w:rsidRDefault="004A5D1C" w:rsidP="004A5D1C"/>
    <w:p w:rsidR="00EB6451" w:rsidRDefault="00EB6451" w:rsidP="004A5D1C"/>
    <w:p w:rsidR="00EB6451" w:rsidRDefault="00EB6451" w:rsidP="004A5D1C"/>
    <w:p w:rsidR="004A5D1C" w:rsidRDefault="004A5D1C" w:rsidP="004A5D1C"/>
    <w:p w:rsidR="004A5D1C" w:rsidRDefault="004A5D1C" w:rsidP="004A5D1C"/>
    <w:p w:rsidR="00F93A68" w:rsidRDefault="00F93A68" w:rsidP="004A5D1C"/>
    <w:p w:rsidR="004A5D1C" w:rsidRDefault="004A5D1C" w:rsidP="004A5D1C">
      <w:pPr>
        <w:ind w:left="720" w:hanging="720"/>
      </w:pPr>
      <w:r>
        <w:lastRenderedPageBreak/>
        <w:t>b)</w:t>
      </w:r>
      <w:r>
        <w:tab/>
        <w:t xml:space="preserve">By determining the values of </w:t>
      </w:r>
      <m:oMath>
        <m:r>
          <w:rPr>
            <w:rFonts w:ascii="Cambria Math" w:hAnsi="Cambria Math"/>
          </w:rPr>
          <m:t>a</m:t>
        </m:r>
      </m:oMath>
      <w:r>
        <w:t xml:space="preserve"> and </w:t>
      </w:r>
      <m:oMath>
        <m:r>
          <w:rPr>
            <w:rFonts w:ascii="Cambria Math" w:hAnsi="Cambria Math"/>
          </w:rPr>
          <m:t>b</m:t>
        </m:r>
      </m:oMath>
      <w:r>
        <w:t xml:space="preserve"> in </w:t>
      </w:r>
      <w:r w:rsidR="0040578D">
        <w:t>similar</w:t>
      </w:r>
      <w:r>
        <w:t xml:space="preserve"> variables, show that the area of a trapezium is;</w:t>
      </w:r>
      <w:r>
        <w:tab/>
      </w:r>
      <w:r>
        <w:tab/>
      </w:r>
      <m:oMath>
        <m:r>
          <w:rPr>
            <w:rFonts w:ascii="Cambria Math" w:hAnsi="Cambria Math"/>
          </w:rPr>
          <m:t>Area=</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a+b</m:t>
            </m:r>
          </m:e>
        </m:d>
        <m:r>
          <w:rPr>
            <w:rFonts w:ascii="Cambria Math" w:hAnsi="Cambria Math"/>
          </w:rPr>
          <m:t>×perpendicular height</m:t>
        </m:r>
      </m:oMath>
      <w:r w:rsidR="006B6829">
        <w:tab/>
      </w:r>
      <w:r w:rsidR="006B6829">
        <w:tab/>
      </w:r>
      <w:r w:rsidR="00EB6451">
        <w:tab/>
      </w:r>
      <w:r w:rsidR="00EB6451">
        <w:tab/>
      </w:r>
      <w:r w:rsidR="006B6829">
        <w:tab/>
        <w:t>[5]</w:t>
      </w:r>
    </w:p>
    <w:p w:rsidR="000A5584" w:rsidRDefault="000A5584" w:rsidP="000A5584"/>
    <w:p w:rsidR="000A5584" w:rsidRDefault="000A5584" w:rsidP="000A5584"/>
    <w:p w:rsidR="000A5584" w:rsidRDefault="000A5584" w:rsidP="000A5584"/>
    <w:p w:rsidR="000A5584" w:rsidRDefault="000A5584" w:rsidP="000A5584"/>
    <w:p w:rsidR="000A5584" w:rsidRDefault="000A5584" w:rsidP="000A5584"/>
    <w:p w:rsidR="00506516" w:rsidRDefault="00506516"/>
    <w:p w:rsidR="00E773A1" w:rsidRDefault="00E773A1"/>
    <w:p w:rsidR="00E773A1" w:rsidRDefault="00E773A1"/>
    <w:p w:rsidR="00E773A1" w:rsidRDefault="00E773A1"/>
    <w:p w:rsidR="00E773A1" w:rsidRDefault="00E773A1"/>
    <w:p w:rsidR="00E773A1" w:rsidRDefault="00E773A1"/>
    <w:p w:rsidR="00E773A1" w:rsidRDefault="00E773A1"/>
    <w:p w:rsidR="00E773A1" w:rsidRDefault="00E773A1"/>
    <w:p w:rsidR="00E773A1" w:rsidRDefault="00E773A1"/>
    <w:p w:rsidR="00E773A1" w:rsidRDefault="00E773A1"/>
    <w:p w:rsidR="00E773A1" w:rsidRDefault="00E773A1"/>
    <w:p w:rsidR="00E773A1" w:rsidRDefault="00E773A1"/>
    <w:p w:rsidR="00E773A1" w:rsidRDefault="00E773A1"/>
    <w:p w:rsidR="00E773A1" w:rsidRDefault="00E773A1"/>
    <w:p w:rsidR="00E773A1" w:rsidRDefault="00E773A1"/>
    <w:p w:rsidR="00E773A1" w:rsidRDefault="00E773A1"/>
    <w:p w:rsidR="005D1BE7" w:rsidRDefault="005D1BE7"/>
    <w:p w:rsidR="005D1BE7" w:rsidRDefault="005D1BE7"/>
    <w:p w:rsidR="005D1BE7" w:rsidRDefault="005D1BE7"/>
    <w:p w:rsidR="005D1BE7" w:rsidRDefault="005D1BE7" w:rsidP="005D1BE7">
      <w:pPr>
        <w:autoSpaceDE w:val="0"/>
        <w:autoSpaceDN w:val="0"/>
        <w:adjustRightInd w:val="0"/>
        <w:spacing w:before="120"/>
      </w:pPr>
      <w:r>
        <w:lastRenderedPageBreak/>
        <w:t>Question 7.</w:t>
      </w:r>
      <w:r>
        <w:tab/>
        <w:t>[5 marks]</w:t>
      </w:r>
    </w:p>
    <w:p w:rsidR="005D1BE7" w:rsidRPr="00AB2C03" w:rsidRDefault="005D1BE7" w:rsidP="005D1BE7">
      <w:pPr>
        <w:autoSpaceDE w:val="0"/>
        <w:autoSpaceDN w:val="0"/>
        <w:adjustRightInd w:val="0"/>
        <w:spacing w:before="120"/>
      </w:pPr>
      <w:r w:rsidRPr="00AB2C03">
        <w:t xml:space="preserve">The curve </w:t>
      </w:r>
      <m:oMath>
        <m:r>
          <w:rPr>
            <w:rFonts w:ascii="Cambria Math" w:hAnsi="Cambria Math"/>
          </w:rPr>
          <m:t>y=p</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q</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m:t>
        </m:r>
      </m:oMath>
      <w:r w:rsidRPr="00AB2C03">
        <w:t xml:space="preserve"> has turning point at </w:t>
      </w:r>
      <m:oMath>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oMath>
      <w:r>
        <w:t xml:space="preserve">  </w:t>
      </w:r>
      <w:r w:rsidRPr="00AB2C03">
        <w:t xml:space="preserve">and a point of inflection </w:t>
      </w:r>
      <w:proofErr w:type="gramStart"/>
      <w:r w:rsidRPr="00AB2C03">
        <w:t>at</w:t>
      </w:r>
      <w:r>
        <w:t xml:space="preserve">  </w:t>
      </w:r>
      <w:proofErr w:type="gramEnd"/>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6</m:t>
            </m:r>
          </m:den>
        </m:f>
      </m:oMath>
      <w:r w:rsidRPr="00AB2C03">
        <w:t xml:space="preserve">.  </w:t>
      </w:r>
      <w:r>
        <w:t>Determine</w:t>
      </w:r>
      <w:r w:rsidRPr="00AB2C03">
        <w:t xml:space="preserve"> the </w:t>
      </w:r>
      <w:r>
        <w:t xml:space="preserve">values of </w:t>
      </w:r>
      <m:oMath>
        <m:r>
          <w:rPr>
            <w:rFonts w:ascii="Cambria Math" w:hAnsi="Cambria Math"/>
          </w:rPr>
          <m:t>p</m:t>
        </m:r>
      </m:oMath>
      <w:r>
        <w:t xml:space="preserve"> and </w:t>
      </w:r>
      <m:oMath>
        <m:r>
          <w:rPr>
            <w:rFonts w:ascii="Cambria Math" w:hAnsi="Cambria Math"/>
          </w:rPr>
          <m:t>q</m:t>
        </m:r>
      </m:oMath>
      <w:r w:rsidRPr="00AB2C03">
        <w:t>.</w:t>
      </w: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rsidP="005D1BE7">
      <w:pPr>
        <w:spacing w:after="0"/>
        <w:rPr>
          <w:b/>
        </w:rPr>
      </w:pPr>
    </w:p>
    <w:p w:rsidR="005D1BE7" w:rsidRDefault="005D1BE7"/>
    <w:p w:rsidR="00E773A1" w:rsidRDefault="00E773A1" w:rsidP="00E773A1">
      <w:pPr>
        <w:jc w:val="center"/>
        <w:rPr>
          <w:b/>
          <w:sz w:val="32"/>
          <w:szCs w:val="32"/>
        </w:rPr>
      </w:pPr>
      <w:r>
        <w:rPr>
          <w:b/>
          <w:sz w:val="32"/>
          <w:szCs w:val="32"/>
        </w:rPr>
        <w:t>END OF SECTION ONE</w:t>
      </w:r>
    </w:p>
    <w:p w:rsidR="00E773A1" w:rsidRDefault="00E773A1"/>
    <w:p w:rsidR="00E773A1" w:rsidRDefault="00E773A1" w:rsidP="00E773A1">
      <w:pPr>
        <w:jc w:val="center"/>
        <w:rPr>
          <w:b/>
          <w:sz w:val="32"/>
          <w:szCs w:val="32"/>
        </w:rPr>
      </w:pPr>
      <w:r>
        <w:rPr>
          <w:b/>
          <w:sz w:val="32"/>
          <w:szCs w:val="32"/>
        </w:rPr>
        <w:lastRenderedPageBreak/>
        <w:t>BLANK PAGE FOR EXTRA WORKING</w:t>
      </w:r>
    </w:p>
    <w:p w:rsidR="00E773A1" w:rsidRDefault="00E773A1" w:rsidP="00E773A1">
      <w:pPr>
        <w:jc w:val="center"/>
        <w:rPr>
          <w:b/>
          <w:sz w:val="32"/>
          <w:szCs w:val="32"/>
        </w:rPr>
      </w:pPr>
      <w:r>
        <w:rPr>
          <w:b/>
          <w:sz w:val="32"/>
          <w:szCs w:val="32"/>
        </w:rPr>
        <w:t xml:space="preserve">LABEL </w:t>
      </w:r>
      <w:r w:rsidR="007510B4">
        <w:rPr>
          <w:b/>
          <w:sz w:val="32"/>
          <w:szCs w:val="32"/>
        </w:rPr>
        <w:t>THE</w:t>
      </w:r>
      <w:r>
        <w:rPr>
          <w:b/>
          <w:sz w:val="32"/>
          <w:szCs w:val="32"/>
        </w:rPr>
        <w:t xml:space="preserve"> QUESTION CLEARLY</w:t>
      </w: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p w:rsidR="007510B4" w:rsidRDefault="007510B4" w:rsidP="00E773A1">
      <w:pPr>
        <w:jc w:val="center"/>
        <w:rPr>
          <w:b/>
          <w:sz w:val="32"/>
          <w:szCs w:val="32"/>
        </w:rPr>
      </w:pPr>
    </w:p>
    <w:p w:rsidR="00E773A1" w:rsidRDefault="00E773A1" w:rsidP="00E773A1">
      <w:pPr>
        <w:jc w:val="center"/>
        <w:rPr>
          <w:b/>
          <w:sz w:val="32"/>
          <w:szCs w:val="32"/>
        </w:rPr>
      </w:pPr>
    </w:p>
    <w:p w:rsidR="00E773A1" w:rsidRDefault="00E773A1" w:rsidP="00E773A1">
      <w:pPr>
        <w:jc w:val="center"/>
        <w:rPr>
          <w:b/>
          <w:sz w:val="32"/>
          <w:szCs w:val="32"/>
        </w:rPr>
      </w:pPr>
    </w:p>
    <w:tbl>
      <w:tblPr>
        <w:tblStyle w:val="TableGrid"/>
        <w:tblW w:w="0" w:type="auto"/>
        <w:tblLook w:val="04A0" w:firstRow="1" w:lastRow="0" w:firstColumn="1" w:lastColumn="0" w:noHBand="0" w:noVBand="1"/>
      </w:tblPr>
      <w:tblGrid>
        <w:gridCol w:w="3192"/>
        <w:gridCol w:w="3192"/>
        <w:gridCol w:w="3192"/>
      </w:tblGrid>
      <w:tr w:rsidR="00E773A1" w:rsidTr="00E773A1">
        <w:trPr>
          <w:trHeight w:val="720"/>
        </w:trPr>
        <w:tc>
          <w:tcPr>
            <w:tcW w:w="3192" w:type="dxa"/>
            <w:vAlign w:val="center"/>
          </w:tcPr>
          <w:p w:rsidR="00E773A1" w:rsidRDefault="00E773A1" w:rsidP="00E773A1">
            <w:pPr>
              <w:jc w:val="center"/>
              <w:rPr>
                <w:b/>
                <w:sz w:val="32"/>
                <w:szCs w:val="32"/>
              </w:rPr>
            </w:pPr>
            <w:r>
              <w:rPr>
                <w:b/>
                <w:sz w:val="32"/>
                <w:szCs w:val="32"/>
              </w:rPr>
              <w:t>Question</w:t>
            </w:r>
          </w:p>
        </w:tc>
        <w:tc>
          <w:tcPr>
            <w:tcW w:w="3192" w:type="dxa"/>
            <w:vAlign w:val="center"/>
          </w:tcPr>
          <w:p w:rsidR="00E773A1" w:rsidRDefault="00E773A1" w:rsidP="00E773A1">
            <w:pPr>
              <w:jc w:val="center"/>
              <w:rPr>
                <w:b/>
                <w:sz w:val="32"/>
                <w:szCs w:val="32"/>
              </w:rPr>
            </w:pPr>
            <w:r>
              <w:rPr>
                <w:b/>
                <w:sz w:val="32"/>
                <w:szCs w:val="32"/>
              </w:rPr>
              <w:t>Possible Marks</w:t>
            </w:r>
          </w:p>
        </w:tc>
        <w:tc>
          <w:tcPr>
            <w:tcW w:w="3192" w:type="dxa"/>
            <w:vAlign w:val="center"/>
          </w:tcPr>
          <w:p w:rsidR="00E773A1" w:rsidRDefault="00E773A1" w:rsidP="00E773A1">
            <w:pPr>
              <w:jc w:val="center"/>
              <w:rPr>
                <w:b/>
                <w:sz w:val="32"/>
                <w:szCs w:val="32"/>
              </w:rPr>
            </w:pPr>
            <w:r>
              <w:rPr>
                <w:b/>
                <w:sz w:val="32"/>
                <w:szCs w:val="32"/>
              </w:rPr>
              <w:t>Marks Achieved</w:t>
            </w:r>
          </w:p>
        </w:tc>
      </w:tr>
      <w:tr w:rsidR="00E773A1" w:rsidTr="00E773A1">
        <w:trPr>
          <w:trHeight w:val="720"/>
        </w:trPr>
        <w:tc>
          <w:tcPr>
            <w:tcW w:w="3192" w:type="dxa"/>
            <w:vAlign w:val="center"/>
          </w:tcPr>
          <w:p w:rsidR="00E773A1" w:rsidRDefault="00E773A1" w:rsidP="00E773A1">
            <w:pPr>
              <w:jc w:val="center"/>
              <w:rPr>
                <w:b/>
                <w:sz w:val="32"/>
                <w:szCs w:val="32"/>
              </w:rPr>
            </w:pPr>
            <w:r>
              <w:rPr>
                <w:b/>
                <w:sz w:val="32"/>
                <w:szCs w:val="32"/>
              </w:rPr>
              <w:t>1</w:t>
            </w:r>
          </w:p>
        </w:tc>
        <w:tc>
          <w:tcPr>
            <w:tcW w:w="3192" w:type="dxa"/>
            <w:vAlign w:val="center"/>
          </w:tcPr>
          <w:p w:rsidR="00E773A1" w:rsidRDefault="006852A4" w:rsidP="00E773A1">
            <w:pPr>
              <w:jc w:val="center"/>
              <w:rPr>
                <w:b/>
                <w:sz w:val="32"/>
                <w:szCs w:val="32"/>
              </w:rPr>
            </w:pPr>
            <w:r>
              <w:rPr>
                <w:b/>
                <w:sz w:val="32"/>
                <w:szCs w:val="32"/>
              </w:rPr>
              <w:t>9</w:t>
            </w:r>
          </w:p>
        </w:tc>
        <w:tc>
          <w:tcPr>
            <w:tcW w:w="3192" w:type="dxa"/>
            <w:vAlign w:val="center"/>
          </w:tcPr>
          <w:p w:rsidR="00E773A1" w:rsidRDefault="00E773A1" w:rsidP="00E773A1">
            <w:pPr>
              <w:jc w:val="center"/>
              <w:rPr>
                <w:b/>
                <w:sz w:val="32"/>
                <w:szCs w:val="32"/>
              </w:rPr>
            </w:pPr>
          </w:p>
        </w:tc>
      </w:tr>
      <w:tr w:rsidR="00E773A1" w:rsidTr="00E773A1">
        <w:trPr>
          <w:trHeight w:val="720"/>
        </w:trPr>
        <w:tc>
          <w:tcPr>
            <w:tcW w:w="3192" w:type="dxa"/>
            <w:vAlign w:val="center"/>
          </w:tcPr>
          <w:p w:rsidR="00E773A1" w:rsidRDefault="00E773A1" w:rsidP="00E773A1">
            <w:pPr>
              <w:jc w:val="center"/>
              <w:rPr>
                <w:b/>
                <w:sz w:val="32"/>
                <w:szCs w:val="32"/>
              </w:rPr>
            </w:pPr>
            <w:r>
              <w:rPr>
                <w:b/>
                <w:sz w:val="32"/>
                <w:szCs w:val="32"/>
              </w:rPr>
              <w:t>2</w:t>
            </w:r>
          </w:p>
        </w:tc>
        <w:tc>
          <w:tcPr>
            <w:tcW w:w="3192" w:type="dxa"/>
            <w:vAlign w:val="center"/>
          </w:tcPr>
          <w:p w:rsidR="00E773A1" w:rsidRDefault="006852A4" w:rsidP="00E773A1">
            <w:pPr>
              <w:jc w:val="center"/>
              <w:rPr>
                <w:b/>
                <w:sz w:val="32"/>
                <w:szCs w:val="32"/>
              </w:rPr>
            </w:pPr>
            <w:r>
              <w:rPr>
                <w:b/>
                <w:sz w:val="32"/>
                <w:szCs w:val="32"/>
              </w:rPr>
              <w:t>6</w:t>
            </w:r>
          </w:p>
        </w:tc>
        <w:tc>
          <w:tcPr>
            <w:tcW w:w="3192" w:type="dxa"/>
            <w:vAlign w:val="center"/>
          </w:tcPr>
          <w:p w:rsidR="00E773A1" w:rsidRDefault="00E773A1" w:rsidP="00E773A1">
            <w:pPr>
              <w:jc w:val="center"/>
              <w:rPr>
                <w:b/>
                <w:sz w:val="32"/>
                <w:szCs w:val="32"/>
              </w:rPr>
            </w:pPr>
          </w:p>
        </w:tc>
      </w:tr>
      <w:tr w:rsidR="00E773A1" w:rsidTr="00E773A1">
        <w:trPr>
          <w:trHeight w:val="720"/>
        </w:trPr>
        <w:tc>
          <w:tcPr>
            <w:tcW w:w="3192" w:type="dxa"/>
            <w:vAlign w:val="center"/>
          </w:tcPr>
          <w:p w:rsidR="00E773A1" w:rsidRDefault="00E773A1" w:rsidP="00E773A1">
            <w:pPr>
              <w:jc w:val="center"/>
              <w:rPr>
                <w:b/>
                <w:sz w:val="32"/>
                <w:szCs w:val="32"/>
              </w:rPr>
            </w:pPr>
            <w:r>
              <w:rPr>
                <w:b/>
                <w:sz w:val="32"/>
                <w:szCs w:val="32"/>
              </w:rPr>
              <w:t>3</w:t>
            </w:r>
          </w:p>
        </w:tc>
        <w:tc>
          <w:tcPr>
            <w:tcW w:w="3192" w:type="dxa"/>
            <w:vAlign w:val="center"/>
          </w:tcPr>
          <w:p w:rsidR="00E773A1" w:rsidRDefault="006852A4" w:rsidP="00E773A1">
            <w:pPr>
              <w:jc w:val="center"/>
              <w:rPr>
                <w:b/>
                <w:sz w:val="32"/>
                <w:szCs w:val="32"/>
              </w:rPr>
            </w:pPr>
            <w:r>
              <w:rPr>
                <w:b/>
                <w:sz w:val="32"/>
                <w:szCs w:val="32"/>
              </w:rPr>
              <w:t>9</w:t>
            </w:r>
          </w:p>
        </w:tc>
        <w:tc>
          <w:tcPr>
            <w:tcW w:w="3192" w:type="dxa"/>
            <w:vAlign w:val="center"/>
          </w:tcPr>
          <w:p w:rsidR="00E773A1" w:rsidRDefault="00E773A1" w:rsidP="00E773A1">
            <w:pPr>
              <w:jc w:val="center"/>
              <w:rPr>
                <w:b/>
                <w:sz w:val="32"/>
                <w:szCs w:val="32"/>
              </w:rPr>
            </w:pPr>
          </w:p>
        </w:tc>
      </w:tr>
      <w:tr w:rsidR="00E773A1" w:rsidTr="00E773A1">
        <w:trPr>
          <w:trHeight w:val="720"/>
        </w:trPr>
        <w:tc>
          <w:tcPr>
            <w:tcW w:w="3192" w:type="dxa"/>
            <w:vAlign w:val="center"/>
          </w:tcPr>
          <w:p w:rsidR="00E773A1" w:rsidRDefault="00E773A1" w:rsidP="00E773A1">
            <w:pPr>
              <w:jc w:val="center"/>
              <w:rPr>
                <w:b/>
                <w:sz w:val="32"/>
                <w:szCs w:val="32"/>
              </w:rPr>
            </w:pPr>
            <w:r>
              <w:rPr>
                <w:b/>
                <w:sz w:val="32"/>
                <w:szCs w:val="32"/>
              </w:rPr>
              <w:t>4</w:t>
            </w:r>
          </w:p>
        </w:tc>
        <w:tc>
          <w:tcPr>
            <w:tcW w:w="3192" w:type="dxa"/>
            <w:vAlign w:val="center"/>
          </w:tcPr>
          <w:p w:rsidR="00E773A1" w:rsidRDefault="006852A4" w:rsidP="00E773A1">
            <w:pPr>
              <w:jc w:val="center"/>
              <w:rPr>
                <w:b/>
                <w:sz w:val="32"/>
                <w:szCs w:val="32"/>
              </w:rPr>
            </w:pPr>
            <w:r>
              <w:rPr>
                <w:b/>
                <w:sz w:val="32"/>
                <w:szCs w:val="32"/>
              </w:rPr>
              <w:t>5</w:t>
            </w:r>
          </w:p>
        </w:tc>
        <w:tc>
          <w:tcPr>
            <w:tcW w:w="3192" w:type="dxa"/>
            <w:vAlign w:val="center"/>
          </w:tcPr>
          <w:p w:rsidR="00E773A1" w:rsidRDefault="00E773A1" w:rsidP="00E773A1">
            <w:pPr>
              <w:jc w:val="center"/>
              <w:rPr>
                <w:b/>
                <w:sz w:val="32"/>
                <w:szCs w:val="32"/>
              </w:rPr>
            </w:pPr>
          </w:p>
        </w:tc>
      </w:tr>
      <w:tr w:rsidR="00E773A1" w:rsidTr="00E773A1">
        <w:trPr>
          <w:trHeight w:val="720"/>
        </w:trPr>
        <w:tc>
          <w:tcPr>
            <w:tcW w:w="3192" w:type="dxa"/>
            <w:vAlign w:val="center"/>
          </w:tcPr>
          <w:p w:rsidR="00E773A1" w:rsidRDefault="00E773A1" w:rsidP="00E773A1">
            <w:pPr>
              <w:jc w:val="center"/>
              <w:rPr>
                <w:b/>
                <w:sz w:val="32"/>
                <w:szCs w:val="32"/>
              </w:rPr>
            </w:pPr>
            <w:r>
              <w:rPr>
                <w:b/>
                <w:sz w:val="32"/>
                <w:szCs w:val="32"/>
              </w:rPr>
              <w:t>5</w:t>
            </w:r>
          </w:p>
        </w:tc>
        <w:tc>
          <w:tcPr>
            <w:tcW w:w="3192" w:type="dxa"/>
            <w:vAlign w:val="center"/>
          </w:tcPr>
          <w:p w:rsidR="00E773A1" w:rsidRDefault="006852A4" w:rsidP="00E773A1">
            <w:pPr>
              <w:jc w:val="center"/>
              <w:rPr>
                <w:b/>
                <w:sz w:val="32"/>
                <w:szCs w:val="32"/>
              </w:rPr>
            </w:pPr>
            <w:r>
              <w:rPr>
                <w:b/>
                <w:sz w:val="32"/>
                <w:szCs w:val="32"/>
              </w:rPr>
              <w:t>8</w:t>
            </w:r>
          </w:p>
        </w:tc>
        <w:tc>
          <w:tcPr>
            <w:tcW w:w="3192" w:type="dxa"/>
            <w:vAlign w:val="center"/>
          </w:tcPr>
          <w:p w:rsidR="00E773A1" w:rsidRDefault="00E773A1" w:rsidP="00E773A1">
            <w:pPr>
              <w:jc w:val="center"/>
              <w:rPr>
                <w:b/>
                <w:sz w:val="32"/>
                <w:szCs w:val="32"/>
              </w:rPr>
            </w:pPr>
          </w:p>
        </w:tc>
      </w:tr>
      <w:tr w:rsidR="00E773A1" w:rsidTr="00E773A1">
        <w:trPr>
          <w:trHeight w:val="720"/>
        </w:trPr>
        <w:tc>
          <w:tcPr>
            <w:tcW w:w="3192" w:type="dxa"/>
            <w:vAlign w:val="center"/>
          </w:tcPr>
          <w:p w:rsidR="00E773A1" w:rsidRDefault="00E773A1" w:rsidP="00E773A1">
            <w:pPr>
              <w:jc w:val="center"/>
              <w:rPr>
                <w:b/>
                <w:sz w:val="32"/>
                <w:szCs w:val="32"/>
              </w:rPr>
            </w:pPr>
            <w:r>
              <w:rPr>
                <w:b/>
                <w:sz w:val="32"/>
                <w:szCs w:val="32"/>
              </w:rPr>
              <w:t>6</w:t>
            </w:r>
          </w:p>
        </w:tc>
        <w:tc>
          <w:tcPr>
            <w:tcW w:w="3192" w:type="dxa"/>
            <w:vAlign w:val="center"/>
          </w:tcPr>
          <w:p w:rsidR="00E773A1" w:rsidRDefault="005D1BE7" w:rsidP="00E773A1">
            <w:pPr>
              <w:jc w:val="center"/>
              <w:rPr>
                <w:b/>
                <w:sz w:val="32"/>
                <w:szCs w:val="32"/>
              </w:rPr>
            </w:pPr>
            <w:r>
              <w:rPr>
                <w:b/>
                <w:sz w:val="32"/>
                <w:szCs w:val="32"/>
              </w:rPr>
              <w:t>8</w:t>
            </w:r>
          </w:p>
        </w:tc>
        <w:tc>
          <w:tcPr>
            <w:tcW w:w="3192" w:type="dxa"/>
            <w:vAlign w:val="center"/>
          </w:tcPr>
          <w:p w:rsidR="00E773A1" w:rsidRDefault="00E773A1" w:rsidP="00E773A1">
            <w:pPr>
              <w:jc w:val="center"/>
              <w:rPr>
                <w:b/>
                <w:sz w:val="32"/>
                <w:szCs w:val="32"/>
              </w:rPr>
            </w:pPr>
          </w:p>
        </w:tc>
      </w:tr>
      <w:tr w:rsidR="00E773A1" w:rsidTr="00E773A1">
        <w:trPr>
          <w:trHeight w:val="720"/>
        </w:trPr>
        <w:tc>
          <w:tcPr>
            <w:tcW w:w="3192" w:type="dxa"/>
            <w:vAlign w:val="center"/>
          </w:tcPr>
          <w:p w:rsidR="00E773A1" w:rsidRDefault="00E773A1" w:rsidP="00E773A1">
            <w:pPr>
              <w:jc w:val="center"/>
              <w:rPr>
                <w:b/>
                <w:sz w:val="32"/>
                <w:szCs w:val="32"/>
              </w:rPr>
            </w:pPr>
            <w:r>
              <w:rPr>
                <w:b/>
                <w:sz w:val="32"/>
                <w:szCs w:val="32"/>
              </w:rPr>
              <w:t>7</w:t>
            </w:r>
          </w:p>
        </w:tc>
        <w:tc>
          <w:tcPr>
            <w:tcW w:w="3192" w:type="dxa"/>
            <w:vAlign w:val="center"/>
          </w:tcPr>
          <w:p w:rsidR="00E773A1" w:rsidRDefault="005D1BE7" w:rsidP="00E773A1">
            <w:pPr>
              <w:jc w:val="center"/>
              <w:rPr>
                <w:b/>
                <w:sz w:val="32"/>
                <w:szCs w:val="32"/>
              </w:rPr>
            </w:pPr>
            <w:r>
              <w:rPr>
                <w:b/>
                <w:sz w:val="32"/>
                <w:szCs w:val="32"/>
              </w:rPr>
              <w:t>5</w:t>
            </w:r>
          </w:p>
        </w:tc>
        <w:tc>
          <w:tcPr>
            <w:tcW w:w="3192" w:type="dxa"/>
            <w:vAlign w:val="center"/>
          </w:tcPr>
          <w:p w:rsidR="00E773A1" w:rsidRDefault="00E773A1" w:rsidP="00E773A1">
            <w:pPr>
              <w:jc w:val="center"/>
              <w:rPr>
                <w:b/>
                <w:sz w:val="32"/>
                <w:szCs w:val="32"/>
              </w:rPr>
            </w:pPr>
          </w:p>
        </w:tc>
      </w:tr>
      <w:tr w:rsidR="00E773A1" w:rsidTr="00E773A1">
        <w:trPr>
          <w:trHeight w:val="720"/>
        </w:trPr>
        <w:tc>
          <w:tcPr>
            <w:tcW w:w="3192" w:type="dxa"/>
            <w:vAlign w:val="center"/>
          </w:tcPr>
          <w:p w:rsidR="00E773A1" w:rsidRDefault="006852A4" w:rsidP="00E773A1">
            <w:pPr>
              <w:jc w:val="center"/>
              <w:rPr>
                <w:b/>
                <w:sz w:val="32"/>
                <w:szCs w:val="32"/>
              </w:rPr>
            </w:pPr>
            <w:r>
              <w:rPr>
                <w:b/>
                <w:sz w:val="32"/>
                <w:szCs w:val="32"/>
              </w:rPr>
              <w:t>TOTAL</w:t>
            </w:r>
          </w:p>
        </w:tc>
        <w:tc>
          <w:tcPr>
            <w:tcW w:w="3192" w:type="dxa"/>
            <w:vAlign w:val="center"/>
          </w:tcPr>
          <w:p w:rsidR="00E773A1" w:rsidRDefault="006852A4" w:rsidP="00E773A1">
            <w:pPr>
              <w:jc w:val="center"/>
              <w:rPr>
                <w:b/>
                <w:sz w:val="32"/>
                <w:szCs w:val="32"/>
              </w:rPr>
            </w:pPr>
            <w:r>
              <w:rPr>
                <w:b/>
                <w:sz w:val="32"/>
                <w:szCs w:val="32"/>
              </w:rPr>
              <w:t>50</w:t>
            </w:r>
          </w:p>
        </w:tc>
        <w:tc>
          <w:tcPr>
            <w:tcW w:w="3192" w:type="dxa"/>
            <w:vAlign w:val="center"/>
          </w:tcPr>
          <w:p w:rsidR="00E773A1" w:rsidRDefault="00E773A1" w:rsidP="00E773A1">
            <w:pPr>
              <w:jc w:val="center"/>
              <w:rPr>
                <w:b/>
                <w:sz w:val="32"/>
                <w:szCs w:val="32"/>
              </w:rPr>
            </w:pPr>
          </w:p>
        </w:tc>
      </w:tr>
    </w:tbl>
    <w:p w:rsidR="00E773A1" w:rsidRDefault="00E773A1" w:rsidP="00E773A1">
      <w:pPr>
        <w:jc w:val="center"/>
        <w:rPr>
          <w:b/>
          <w:sz w:val="32"/>
          <w:szCs w:val="32"/>
        </w:rPr>
      </w:pPr>
    </w:p>
    <w:p w:rsidR="00E773A1" w:rsidRDefault="00E773A1"/>
    <w:p w:rsidR="00E773A1" w:rsidRDefault="00E773A1"/>
    <w:p w:rsidR="00E773A1" w:rsidRDefault="00E773A1"/>
    <w:sectPr w:rsidR="00E773A1" w:rsidSect="00F93A68">
      <w:headerReference w:type="even" r:id="rId34"/>
      <w:headerReference w:type="default" r:id="rId35"/>
      <w:footerReference w:type="even" r:id="rId36"/>
      <w:footerReference w:type="default" r:id="rId37"/>
      <w:footerReference w:type="first" r:id="rId38"/>
      <w:pgSz w:w="12240" w:h="15840"/>
      <w:pgMar w:top="1440" w:right="1440" w:bottom="432"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07AF" w:rsidRDefault="00C807AF" w:rsidP="00E90985">
      <w:pPr>
        <w:spacing w:after="0" w:line="240" w:lineRule="auto"/>
      </w:pPr>
      <w:r>
        <w:separator/>
      </w:r>
    </w:p>
  </w:endnote>
  <w:endnote w:type="continuationSeparator" w:id="0">
    <w:p w:rsidR="00C807AF" w:rsidRDefault="00C807AF" w:rsidP="00E909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07AF" w:rsidRDefault="00C807AF">
    <w:pPr>
      <w:pStyle w:val="Footer"/>
      <w:jc w:val="right"/>
    </w:pPr>
    <w:r>
      <w:fldChar w:fldCharType="begin"/>
    </w:r>
    <w:r>
      <w:instrText xml:space="preserve"> PAGE   \* MERGEFORMAT </w:instrText>
    </w:r>
    <w:r>
      <w:fldChar w:fldCharType="separate"/>
    </w:r>
    <w:r>
      <w:rPr>
        <w:noProof/>
      </w:rPr>
      <w:t>2</w:t>
    </w:r>
    <w:r>
      <w:rPr>
        <w:noProof/>
      </w:rPr>
      <w:fldChar w:fldCharType="end"/>
    </w:r>
  </w:p>
  <w:p w:rsidR="00C807AF" w:rsidRDefault="00C807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289"/>
      <w:gridCol w:w="953"/>
      <w:gridCol w:w="4289"/>
    </w:tblGrid>
    <w:tr w:rsidR="00C807AF">
      <w:trPr>
        <w:trHeight w:val="151"/>
      </w:trPr>
      <w:tc>
        <w:tcPr>
          <w:tcW w:w="2250" w:type="pct"/>
          <w:tcBorders>
            <w:bottom w:val="single" w:sz="4" w:space="0" w:color="4F81BD" w:themeColor="accent1"/>
          </w:tcBorders>
        </w:tcPr>
        <w:p w:rsidR="00C807AF" w:rsidRDefault="00C807AF">
          <w:pPr>
            <w:pStyle w:val="Header"/>
            <w:rPr>
              <w:rFonts w:asciiTheme="majorHAnsi" w:eastAsiaTheme="majorEastAsia" w:hAnsiTheme="majorHAnsi" w:cstheme="majorBidi"/>
              <w:b/>
              <w:bCs/>
            </w:rPr>
          </w:pPr>
        </w:p>
      </w:tc>
      <w:tc>
        <w:tcPr>
          <w:tcW w:w="500" w:type="pct"/>
          <w:vMerge w:val="restart"/>
          <w:noWrap/>
          <w:vAlign w:val="center"/>
        </w:tcPr>
        <w:p w:rsidR="00C807AF" w:rsidRDefault="00C807AF">
          <w:pPr>
            <w:pStyle w:val="NoSpacing"/>
            <w:rPr>
              <w:rFonts w:asciiTheme="majorHAnsi" w:hAnsiTheme="majorHAnsi"/>
            </w:rPr>
          </w:pPr>
          <w:r>
            <w:rPr>
              <w:rFonts w:asciiTheme="majorHAnsi" w:hAnsiTheme="majorHAnsi"/>
              <w:b/>
            </w:rPr>
            <w:t xml:space="preserve">Page </w:t>
          </w:r>
          <w:r>
            <w:fldChar w:fldCharType="begin"/>
          </w:r>
          <w:r>
            <w:instrText xml:space="preserve"> PAGE  \* MERGEFORMAT </w:instrText>
          </w:r>
          <w:r>
            <w:fldChar w:fldCharType="separate"/>
          </w:r>
          <w:r w:rsidRPr="00647354">
            <w:rPr>
              <w:rFonts w:asciiTheme="majorHAnsi" w:hAnsiTheme="majorHAnsi"/>
              <w:b/>
              <w:noProof/>
            </w:rPr>
            <w:t>2</w:t>
          </w:r>
          <w:r>
            <w:rPr>
              <w:rFonts w:asciiTheme="majorHAnsi" w:hAnsiTheme="majorHAnsi"/>
              <w:b/>
              <w:noProof/>
            </w:rPr>
            <w:fldChar w:fldCharType="end"/>
          </w:r>
        </w:p>
      </w:tc>
      <w:tc>
        <w:tcPr>
          <w:tcW w:w="2250" w:type="pct"/>
          <w:tcBorders>
            <w:bottom w:val="single" w:sz="4" w:space="0" w:color="4F81BD" w:themeColor="accent1"/>
          </w:tcBorders>
        </w:tcPr>
        <w:p w:rsidR="00C807AF" w:rsidRDefault="00C807AF">
          <w:pPr>
            <w:pStyle w:val="Header"/>
            <w:rPr>
              <w:rFonts w:asciiTheme="majorHAnsi" w:eastAsiaTheme="majorEastAsia" w:hAnsiTheme="majorHAnsi" w:cstheme="majorBidi"/>
              <w:b/>
              <w:bCs/>
            </w:rPr>
          </w:pPr>
        </w:p>
      </w:tc>
    </w:tr>
    <w:tr w:rsidR="00C807AF">
      <w:trPr>
        <w:trHeight w:val="150"/>
      </w:trPr>
      <w:tc>
        <w:tcPr>
          <w:tcW w:w="2250" w:type="pct"/>
          <w:tcBorders>
            <w:top w:val="single" w:sz="4" w:space="0" w:color="4F81BD" w:themeColor="accent1"/>
          </w:tcBorders>
        </w:tcPr>
        <w:p w:rsidR="00C807AF" w:rsidRDefault="00C807AF">
          <w:pPr>
            <w:pStyle w:val="Header"/>
            <w:rPr>
              <w:rFonts w:asciiTheme="majorHAnsi" w:eastAsiaTheme="majorEastAsia" w:hAnsiTheme="majorHAnsi" w:cstheme="majorBidi"/>
              <w:b/>
              <w:bCs/>
            </w:rPr>
          </w:pPr>
        </w:p>
      </w:tc>
      <w:tc>
        <w:tcPr>
          <w:tcW w:w="500" w:type="pct"/>
          <w:vMerge/>
        </w:tcPr>
        <w:p w:rsidR="00C807AF" w:rsidRDefault="00C807AF">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C807AF" w:rsidRDefault="00C807AF">
          <w:pPr>
            <w:pStyle w:val="Header"/>
            <w:rPr>
              <w:rFonts w:asciiTheme="majorHAnsi" w:eastAsiaTheme="majorEastAsia" w:hAnsiTheme="majorHAnsi" w:cstheme="majorBidi"/>
              <w:b/>
              <w:bCs/>
            </w:rPr>
          </w:pPr>
        </w:p>
      </w:tc>
    </w:tr>
  </w:tbl>
  <w:p w:rsidR="00C807AF" w:rsidRDefault="00C807A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07AF" w:rsidRDefault="00C807AF">
    <w:pPr>
      <w:pStyle w:val="Footer"/>
      <w:jc w:val="right"/>
    </w:pPr>
    <w:r>
      <w:fldChar w:fldCharType="begin"/>
    </w:r>
    <w:r>
      <w:instrText xml:space="preserve"> PAGE   \* MERGEFORMAT </w:instrText>
    </w:r>
    <w:r>
      <w:fldChar w:fldCharType="separate"/>
    </w:r>
    <w:r>
      <w:rPr>
        <w:noProof/>
      </w:rPr>
      <w:t>2</w:t>
    </w:r>
    <w:r>
      <w:fldChar w:fldCharType="end"/>
    </w:r>
  </w:p>
  <w:p w:rsidR="00C807AF" w:rsidRDefault="00C807A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83808"/>
      <w:docPartObj>
        <w:docPartGallery w:val="Page Numbers (Bottom of Page)"/>
        <w:docPartUnique/>
      </w:docPartObj>
    </w:sdtPr>
    <w:sdtEndPr>
      <w:rPr>
        <w:spacing w:val="60"/>
      </w:rPr>
    </w:sdtEndPr>
    <w:sdtContent>
      <w:p w:rsidR="00C807AF" w:rsidRDefault="00C807AF">
        <w:pPr>
          <w:pStyle w:val="Footer"/>
          <w:pBdr>
            <w:top w:val="single" w:sz="4" w:space="1" w:color="D9D9D9" w:themeColor="background1" w:themeShade="D9"/>
          </w:pBdr>
          <w:jc w:val="right"/>
        </w:pPr>
        <w:r>
          <w:fldChar w:fldCharType="begin"/>
        </w:r>
        <w:r>
          <w:instrText xml:space="preserve"> PAGE   \* MERGEFORMAT </w:instrText>
        </w:r>
        <w:r>
          <w:fldChar w:fldCharType="separate"/>
        </w:r>
        <w:r w:rsidR="00F011F6">
          <w:rPr>
            <w:noProof/>
          </w:rPr>
          <w:t>12</w:t>
        </w:r>
        <w:r>
          <w:rPr>
            <w:noProof/>
          </w:rPr>
          <w:fldChar w:fldCharType="end"/>
        </w:r>
        <w:r>
          <w:t xml:space="preserve"> | </w:t>
        </w:r>
        <w:r>
          <w:rPr>
            <w:color w:val="7F7F7F" w:themeColor="background1" w:themeShade="7F"/>
            <w:spacing w:val="60"/>
          </w:rPr>
          <w:t>Page</w:t>
        </w:r>
      </w:p>
    </w:sdtContent>
  </w:sdt>
  <w:p w:rsidR="00C807AF" w:rsidRDefault="00C807A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07AF" w:rsidRDefault="00C807AF">
    <w:pPr>
      <w:pStyle w:val="Footer"/>
    </w:pPr>
  </w:p>
  <w:p w:rsidR="00C807AF" w:rsidRDefault="00C807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07AF" w:rsidRDefault="00C807AF" w:rsidP="00E90985">
      <w:pPr>
        <w:spacing w:after="0" w:line="240" w:lineRule="auto"/>
      </w:pPr>
      <w:r>
        <w:separator/>
      </w:r>
    </w:p>
  </w:footnote>
  <w:footnote w:type="continuationSeparator" w:id="0">
    <w:p w:rsidR="00C807AF" w:rsidRDefault="00C807AF" w:rsidP="00E9098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07AF" w:rsidRPr="002C3DA9" w:rsidRDefault="00C807AF" w:rsidP="002E1DE0">
    <w:pPr>
      <w:pStyle w:val="Header"/>
      <w:tabs>
        <w:tab w:val="clear" w:pos="4320"/>
        <w:tab w:val="clear" w:pos="8640"/>
        <w:tab w:val="center" w:pos="4657"/>
        <w:tab w:val="right" w:pos="9315"/>
      </w:tabs>
    </w:pPr>
    <w:r>
      <w:t xml:space="preserve">Year 11 3A/3B Part </w:t>
    </w:r>
    <w:proofErr w:type="gramStart"/>
    <w:r>
      <w:t>A[</w:t>
    </w:r>
    <w:proofErr w:type="gramEnd"/>
    <w:r>
      <w:t>Type text]</w:t>
    </w:r>
    <w:r>
      <w:tab/>
      <w:t>Semester 1,2010</w:t>
    </w:r>
    <w:r>
      <w:tab/>
      <w:t>R.F., A.G., P.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07AF" w:rsidRPr="00B43F37" w:rsidRDefault="00C807AF" w:rsidP="002E1DE0">
    <w:pPr>
      <w:pStyle w:val="Header"/>
    </w:pPr>
    <w:r>
      <w:t>3C/D Semester 1 Examination May 2010</w:t>
    </w:r>
    <w:r>
      <w:tab/>
    </w:r>
    <w:r>
      <w:tab/>
      <w:t>J.F, R.F, P.N, M.Z.</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07AF" w:rsidRPr="002C3DA9" w:rsidRDefault="00C807AF" w:rsidP="002E1DE0">
    <w:pPr>
      <w:pStyle w:val="Header"/>
      <w:tabs>
        <w:tab w:val="clear" w:pos="4320"/>
        <w:tab w:val="clear" w:pos="8640"/>
        <w:tab w:val="center" w:pos="4657"/>
        <w:tab w:val="right" w:pos="9315"/>
      </w:tabs>
    </w:pPr>
    <w:r>
      <w:t xml:space="preserve">Year 11 3A/3B Part </w:t>
    </w:r>
    <w:proofErr w:type="gramStart"/>
    <w:r>
      <w:t>A[</w:t>
    </w:r>
    <w:proofErr w:type="gramEnd"/>
    <w:r>
      <w:t>Type text]</w:t>
    </w:r>
    <w:r>
      <w:tab/>
      <w:t>Semester 1,2010</w:t>
    </w:r>
    <w:r>
      <w:tab/>
      <w:t>R.F., A.G., P.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07AF" w:rsidRPr="00CB297E" w:rsidRDefault="00C807AF" w:rsidP="002E1DE0">
    <w:pPr>
      <w:pStyle w:val="Header"/>
      <w:rPr>
        <w:rFonts w:asciiTheme="minorHAnsi" w:hAnsiTheme="minorHAnsi" w:cstheme="minorHAnsi"/>
      </w:rPr>
    </w:pPr>
    <w:r>
      <w:rPr>
        <w:rFonts w:asciiTheme="minorHAnsi" w:hAnsiTheme="minorHAnsi" w:cstheme="minorHAnsi"/>
      </w:rPr>
      <w:t xml:space="preserve">MM </w:t>
    </w:r>
    <w:proofErr w:type="spellStart"/>
    <w:r>
      <w:rPr>
        <w:rFonts w:asciiTheme="minorHAnsi" w:hAnsiTheme="minorHAnsi" w:cstheme="minorHAnsi"/>
      </w:rPr>
      <w:t>Sem</w:t>
    </w:r>
    <w:proofErr w:type="spellEnd"/>
    <w:r w:rsidRPr="00CB297E">
      <w:rPr>
        <w:rFonts w:asciiTheme="minorHAnsi" w:hAnsiTheme="minorHAnsi" w:cstheme="minorHAnsi"/>
      </w:rPr>
      <w:t xml:space="preserve"> 1 </w:t>
    </w:r>
    <w:r>
      <w:rPr>
        <w:rFonts w:asciiTheme="minorHAnsi" w:hAnsiTheme="minorHAnsi" w:cstheme="minorHAnsi"/>
      </w:rPr>
      <w:t>Practice Examination 2016</w:t>
    </w:r>
    <w:r>
      <w:rPr>
        <w:rFonts w:asciiTheme="minorHAnsi" w:hAnsiTheme="minorHAnsi" w:cstheme="minorHAnsi"/>
      </w:rPr>
      <w:tab/>
    </w:r>
    <w:r>
      <w:rPr>
        <w:rFonts w:asciiTheme="minorHAnsi" w:hAnsiTheme="minorHAnsi" w:cstheme="minorHAnsi"/>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96A17"/>
    <w:multiLevelType w:val="hybridMultilevel"/>
    <w:tmpl w:val="AF3656E8"/>
    <w:lvl w:ilvl="0" w:tplc="93CA13B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489127EA"/>
    <w:multiLevelType w:val="hybridMultilevel"/>
    <w:tmpl w:val="37D416D8"/>
    <w:lvl w:ilvl="0" w:tplc="45901F9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nsid w:val="642A66F0"/>
    <w:multiLevelType w:val="hybridMultilevel"/>
    <w:tmpl w:val="A1EC7E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6AF755D1"/>
    <w:multiLevelType w:val="hybridMultilevel"/>
    <w:tmpl w:val="A2E6F1FE"/>
    <w:lvl w:ilvl="0" w:tplc="A3BE342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num w:numId="1">
    <w:abstractNumId w:val="4"/>
  </w:num>
  <w:num w:numId="2">
    <w:abstractNumId w:val="2"/>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6F14"/>
    <w:rsid w:val="00000917"/>
    <w:rsid w:val="000016A3"/>
    <w:rsid w:val="00004453"/>
    <w:rsid w:val="00004FA6"/>
    <w:rsid w:val="00005043"/>
    <w:rsid w:val="00005D72"/>
    <w:rsid w:val="00005E35"/>
    <w:rsid w:val="000065B5"/>
    <w:rsid w:val="00006685"/>
    <w:rsid w:val="00007BE3"/>
    <w:rsid w:val="00012CA3"/>
    <w:rsid w:val="000146D1"/>
    <w:rsid w:val="00016379"/>
    <w:rsid w:val="000169C6"/>
    <w:rsid w:val="00021BA0"/>
    <w:rsid w:val="0002212D"/>
    <w:rsid w:val="00022714"/>
    <w:rsid w:val="000240A1"/>
    <w:rsid w:val="0002428F"/>
    <w:rsid w:val="00026E50"/>
    <w:rsid w:val="0002713B"/>
    <w:rsid w:val="0003040F"/>
    <w:rsid w:val="00032052"/>
    <w:rsid w:val="00034B10"/>
    <w:rsid w:val="00036BEE"/>
    <w:rsid w:val="0003701E"/>
    <w:rsid w:val="00037B76"/>
    <w:rsid w:val="0004081E"/>
    <w:rsid w:val="0004394B"/>
    <w:rsid w:val="00044027"/>
    <w:rsid w:val="0005060D"/>
    <w:rsid w:val="000544BC"/>
    <w:rsid w:val="0005457A"/>
    <w:rsid w:val="00054A8C"/>
    <w:rsid w:val="00055860"/>
    <w:rsid w:val="000558E8"/>
    <w:rsid w:val="000559A7"/>
    <w:rsid w:val="00055E23"/>
    <w:rsid w:val="00055E3E"/>
    <w:rsid w:val="0005781B"/>
    <w:rsid w:val="000603D4"/>
    <w:rsid w:val="000604E2"/>
    <w:rsid w:val="00060AE1"/>
    <w:rsid w:val="000636AC"/>
    <w:rsid w:val="0006429F"/>
    <w:rsid w:val="000648C6"/>
    <w:rsid w:val="000650E5"/>
    <w:rsid w:val="00065ACF"/>
    <w:rsid w:val="000671CF"/>
    <w:rsid w:val="00071639"/>
    <w:rsid w:val="0007184A"/>
    <w:rsid w:val="00071D2B"/>
    <w:rsid w:val="000748B7"/>
    <w:rsid w:val="00076C2B"/>
    <w:rsid w:val="000776EF"/>
    <w:rsid w:val="00077D78"/>
    <w:rsid w:val="000833DE"/>
    <w:rsid w:val="000847A3"/>
    <w:rsid w:val="00085801"/>
    <w:rsid w:val="00085A70"/>
    <w:rsid w:val="000875F7"/>
    <w:rsid w:val="0009482A"/>
    <w:rsid w:val="000A2D89"/>
    <w:rsid w:val="000A5584"/>
    <w:rsid w:val="000A6CF3"/>
    <w:rsid w:val="000A7525"/>
    <w:rsid w:val="000B23A5"/>
    <w:rsid w:val="000B3BE8"/>
    <w:rsid w:val="000B47C5"/>
    <w:rsid w:val="000B6232"/>
    <w:rsid w:val="000B76ED"/>
    <w:rsid w:val="000C0B14"/>
    <w:rsid w:val="000C285F"/>
    <w:rsid w:val="000C36BE"/>
    <w:rsid w:val="000C3E36"/>
    <w:rsid w:val="000C4690"/>
    <w:rsid w:val="000C4DF4"/>
    <w:rsid w:val="000C55AB"/>
    <w:rsid w:val="000C72ED"/>
    <w:rsid w:val="000D22A3"/>
    <w:rsid w:val="000D31E9"/>
    <w:rsid w:val="000D348B"/>
    <w:rsid w:val="000D3AA3"/>
    <w:rsid w:val="000D56A7"/>
    <w:rsid w:val="000D65D3"/>
    <w:rsid w:val="000D72F9"/>
    <w:rsid w:val="000E14B0"/>
    <w:rsid w:val="000E226F"/>
    <w:rsid w:val="000E30E8"/>
    <w:rsid w:val="000E3B23"/>
    <w:rsid w:val="000E5D3C"/>
    <w:rsid w:val="000E63E5"/>
    <w:rsid w:val="000E69A5"/>
    <w:rsid w:val="000F1831"/>
    <w:rsid w:val="000F3809"/>
    <w:rsid w:val="000F675E"/>
    <w:rsid w:val="000F6B06"/>
    <w:rsid w:val="000F7478"/>
    <w:rsid w:val="00101712"/>
    <w:rsid w:val="001017BF"/>
    <w:rsid w:val="0010239A"/>
    <w:rsid w:val="0010415B"/>
    <w:rsid w:val="00105802"/>
    <w:rsid w:val="0011054A"/>
    <w:rsid w:val="00110D31"/>
    <w:rsid w:val="00110F26"/>
    <w:rsid w:val="00110F38"/>
    <w:rsid w:val="00112558"/>
    <w:rsid w:val="00114225"/>
    <w:rsid w:val="00114B05"/>
    <w:rsid w:val="00114FFD"/>
    <w:rsid w:val="001168A9"/>
    <w:rsid w:val="00120087"/>
    <w:rsid w:val="00120496"/>
    <w:rsid w:val="00120533"/>
    <w:rsid w:val="00120C76"/>
    <w:rsid w:val="0012241D"/>
    <w:rsid w:val="00122888"/>
    <w:rsid w:val="00123D2E"/>
    <w:rsid w:val="00125481"/>
    <w:rsid w:val="00130BCA"/>
    <w:rsid w:val="00131062"/>
    <w:rsid w:val="0013197A"/>
    <w:rsid w:val="00132474"/>
    <w:rsid w:val="001335E0"/>
    <w:rsid w:val="00135130"/>
    <w:rsid w:val="001352FA"/>
    <w:rsid w:val="0013616B"/>
    <w:rsid w:val="0014037E"/>
    <w:rsid w:val="00140A9C"/>
    <w:rsid w:val="00142E1F"/>
    <w:rsid w:val="00144E9A"/>
    <w:rsid w:val="001463E3"/>
    <w:rsid w:val="001506CD"/>
    <w:rsid w:val="001523CA"/>
    <w:rsid w:val="001527BE"/>
    <w:rsid w:val="00152D58"/>
    <w:rsid w:val="001539AE"/>
    <w:rsid w:val="00154EDC"/>
    <w:rsid w:val="00154EF6"/>
    <w:rsid w:val="001607B1"/>
    <w:rsid w:val="001633A0"/>
    <w:rsid w:val="0016474E"/>
    <w:rsid w:val="001655ED"/>
    <w:rsid w:val="00166FA6"/>
    <w:rsid w:val="00171990"/>
    <w:rsid w:val="001741DA"/>
    <w:rsid w:val="00174A70"/>
    <w:rsid w:val="00177742"/>
    <w:rsid w:val="00177EC1"/>
    <w:rsid w:val="0018333D"/>
    <w:rsid w:val="00183688"/>
    <w:rsid w:val="0018373A"/>
    <w:rsid w:val="00183776"/>
    <w:rsid w:val="00183912"/>
    <w:rsid w:val="00183AE7"/>
    <w:rsid w:val="0018474E"/>
    <w:rsid w:val="001868EB"/>
    <w:rsid w:val="00187DCF"/>
    <w:rsid w:val="00190094"/>
    <w:rsid w:val="001904EF"/>
    <w:rsid w:val="00190F6C"/>
    <w:rsid w:val="00191670"/>
    <w:rsid w:val="00191CF2"/>
    <w:rsid w:val="00191DF4"/>
    <w:rsid w:val="00191EDA"/>
    <w:rsid w:val="00193A18"/>
    <w:rsid w:val="00197553"/>
    <w:rsid w:val="001A47F7"/>
    <w:rsid w:val="001A6BA4"/>
    <w:rsid w:val="001A79BD"/>
    <w:rsid w:val="001B1A36"/>
    <w:rsid w:val="001B4F08"/>
    <w:rsid w:val="001B4F18"/>
    <w:rsid w:val="001B676F"/>
    <w:rsid w:val="001C229A"/>
    <w:rsid w:val="001C2C7A"/>
    <w:rsid w:val="001C4270"/>
    <w:rsid w:val="001C50A5"/>
    <w:rsid w:val="001C66D7"/>
    <w:rsid w:val="001C6A78"/>
    <w:rsid w:val="001C7116"/>
    <w:rsid w:val="001C7269"/>
    <w:rsid w:val="001D006D"/>
    <w:rsid w:val="001D1F62"/>
    <w:rsid w:val="001D29E0"/>
    <w:rsid w:val="001D36DC"/>
    <w:rsid w:val="001D4298"/>
    <w:rsid w:val="001D5B14"/>
    <w:rsid w:val="001D6BFF"/>
    <w:rsid w:val="001D7217"/>
    <w:rsid w:val="001E089F"/>
    <w:rsid w:val="001E08DC"/>
    <w:rsid w:val="001E26A3"/>
    <w:rsid w:val="001E35BA"/>
    <w:rsid w:val="001E40AC"/>
    <w:rsid w:val="001E4ED3"/>
    <w:rsid w:val="001E633C"/>
    <w:rsid w:val="001E7A8E"/>
    <w:rsid w:val="001F02D1"/>
    <w:rsid w:val="001F09A3"/>
    <w:rsid w:val="001F1499"/>
    <w:rsid w:val="001F2385"/>
    <w:rsid w:val="001F3E8C"/>
    <w:rsid w:val="001F3F15"/>
    <w:rsid w:val="001F4199"/>
    <w:rsid w:val="001F773F"/>
    <w:rsid w:val="001F793F"/>
    <w:rsid w:val="00202149"/>
    <w:rsid w:val="002022F4"/>
    <w:rsid w:val="00202304"/>
    <w:rsid w:val="002027E9"/>
    <w:rsid w:val="0020307C"/>
    <w:rsid w:val="00203337"/>
    <w:rsid w:val="002075F0"/>
    <w:rsid w:val="002107AE"/>
    <w:rsid w:val="0021137C"/>
    <w:rsid w:val="00211528"/>
    <w:rsid w:val="002129BF"/>
    <w:rsid w:val="002166E1"/>
    <w:rsid w:val="00217CFC"/>
    <w:rsid w:val="00220300"/>
    <w:rsid w:val="002229EC"/>
    <w:rsid w:val="0022596C"/>
    <w:rsid w:val="0022701F"/>
    <w:rsid w:val="0022732E"/>
    <w:rsid w:val="002273E4"/>
    <w:rsid w:val="00227FAC"/>
    <w:rsid w:val="00230954"/>
    <w:rsid w:val="00234626"/>
    <w:rsid w:val="00235528"/>
    <w:rsid w:val="00235CA0"/>
    <w:rsid w:val="002367EC"/>
    <w:rsid w:val="00236C9B"/>
    <w:rsid w:val="00240932"/>
    <w:rsid w:val="00241E3A"/>
    <w:rsid w:val="00242C8A"/>
    <w:rsid w:val="0024454C"/>
    <w:rsid w:val="002449FC"/>
    <w:rsid w:val="00245041"/>
    <w:rsid w:val="00245098"/>
    <w:rsid w:val="002504CE"/>
    <w:rsid w:val="00250788"/>
    <w:rsid w:val="00250EFD"/>
    <w:rsid w:val="00251E1E"/>
    <w:rsid w:val="00252F2F"/>
    <w:rsid w:val="00253733"/>
    <w:rsid w:val="00253FC1"/>
    <w:rsid w:val="00254264"/>
    <w:rsid w:val="0025550F"/>
    <w:rsid w:val="00256251"/>
    <w:rsid w:val="00256C0A"/>
    <w:rsid w:val="00257B15"/>
    <w:rsid w:val="00261530"/>
    <w:rsid w:val="0026252F"/>
    <w:rsid w:val="00262BCE"/>
    <w:rsid w:val="00265401"/>
    <w:rsid w:val="00266580"/>
    <w:rsid w:val="00266EE3"/>
    <w:rsid w:val="00271CFD"/>
    <w:rsid w:val="00272047"/>
    <w:rsid w:val="002754B2"/>
    <w:rsid w:val="00275823"/>
    <w:rsid w:val="0028237F"/>
    <w:rsid w:val="00282AAC"/>
    <w:rsid w:val="00283B6A"/>
    <w:rsid w:val="0028496D"/>
    <w:rsid w:val="002875DD"/>
    <w:rsid w:val="0029088C"/>
    <w:rsid w:val="0029098D"/>
    <w:rsid w:val="00293B1F"/>
    <w:rsid w:val="00293C24"/>
    <w:rsid w:val="0029424E"/>
    <w:rsid w:val="00294FBB"/>
    <w:rsid w:val="00295739"/>
    <w:rsid w:val="00296F6A"/>
    <w:rsid w:val="00297ECB"/>
    <w:rsid w:val="002A0C0C"/>
    <w:rsid w:val="002A10DE"/>
    <w:rsid w:val="002A5F6D"/>
    <w:rsid w:val="002A6EA3"/>
    <w:rsid w:val="002A7523"/>
    <w:rsid w:val="002A7888"/>
    <w:rsid w:val="002B0211"/>
    <w:rsid w:val="002B15FA"/>
    <w:rsid w:val="002B3993"/>
    <w:rsid w:val="002B4319"/>
    <w:rsid w:val="002B4ED0"/>
    <w:rsid w:val="002B6450"/>
    <w:rsid w:val="002B71F1"/>
    <w:rsid w:val="002C1863"/>
    <w:rsid w:val="002C1E2C"/>
    <w:rsid w:val="002C24A3"/>
    <w:rsid w:val="002C7921"/>
    <w:rsid w:val="002D0C33"/>
    <w:rsid w:val="002D3AE0"/>
    <w:rsid w:val="002D4F8D"/>
    <w:rsid w:val="002D5227"/>
    <w:rsid w:val="002D59F0"/>
    <w:rsid w:val="002D5E3D"/>
    <w:rsid w:val="002D5EB7"/>
    <w:rsid w:val="002D628C"/>
    <w:rsid w:val="002D79F3"/>
    <w:rsid w:val="002E0582"/>
    <w:rsid w:val="002E1DE0"/>
    <w:rsid w:val="002E1E2B"/>
    <w:rsid w:val="002E2A75"/>
    <w:rsid w:val="002E42E5"/>
    <w:rsid w:val="002E77AA"/>
    <w:rsid w:val="002E7934"/>
    <w:rsid w:val="002F0957"/>
    <w:rsid w:val="002F2040"/>
    <w:rsid w:val="002F4035"/>
    <w:rsid w:val="002F67B8"/>
    <w:rsid w:val="002F6A9C"/>
    <w:rsid w:val="002F6CA2"/>
    <w:rsid w:val="00300C20"/>
    <w:rsid w:val="0030243D"/>
    <w:rsid w:val="00303694"/>
    <w:rsid w:val="00305BEF"/>
    <w:rsid w:val="00305C40"/>
    <w:rsid w:val="00306AB2"/>
    <w:rsid w:val="003105F8"/>
    <w:rsid w:val="003148B0"/>
    <w:rsid w:val="00314C75"/>
    <w:rsid w:val="00321AE2"/>
    <w:rsid w:val="00321CBB"/>
    <w:rsid w:val="00321E0B"/>
    <w:rsid w:val="003227E9"/>
    <w:rsid w:val="00323ABB"/>
    <w:rsid w:val="00324B1A"/>
    <w:rsid w:val="00324B70"/>
    <w:rsid w:val="00327ECA"/>
    <w:rsid w:val="003332BC"/>
    <w:rsid w:val="00340E64"/>
    <w:rsid w:val="003412CB"/>
    <w:rsid w:val="0034309B"/>
    <w:rsid w:val="003438D6"/>
    <w:rsid w:val="003463A0"/>
    <w:rsid w:val="003465FB"/>
    <w:rsid w:val="00352E3E"/>
    <w:rsid w:val="00355C32"/>
    <w:rsid w:val="003567A5"/>
    <w:rsid w:val="003576D4"/>
    <w:rsid w:val="003602C1"/>
    <w:rsid w:val="0036211B"/>
    <w:rsid w:val="00362B2B"/>
    <w:rsid w:val="00364D3D"/>
    <w:rsid w:val="00364DA9"/>
    <w:rsid w:val="0036566B"/>
    <w:rsid w:val="00367010"/>
    <w:rsid w:val="00367A0F"/>
    <w:rsid w:val="00367D53"/>
    <w:rsid w:val="003716BB"/>
    <w:rsid w:val="00372F44"/>
    <w:rsid w:val="003735DE"/>
    <w:rsid w:val="00380122"/>
    <w:rsid w:val="003816B0"/>
    <w:rsid w:val="0038253D"/>
    <w:rsid w:val="0039061A"/>
    <w:rsid w:val="003907C4"/>
    <w:rsid w:val="00390AB3"/>
    <w:rsid w:val="00392A4D"/>
    <w:rsid w:val="0039450F"/>
    <w:rsid w:val="00395F14"/>
    <w:rsid w:val="003962CE"/>
    <w:rsid w:val="00396AA4"/>
    <w:rsid w:val="00396E92"/>
    <w:rsid w:val="003A03A0"/>
    <w:rsid w:val="003A0668"/>
    <w:rsid w:val="003A2336"/>
    <w:rsid w:val="003A2C2C"/>
    <w:rsid w:val="003A47C7"/>
    <w:rsid w:val="003A49ED"/>
    <w:rsid w:val="003A4E85"/>
    <w:rsid w:val="003A62DD"/>
    <w:rsid w:val="003B2ED6"/>
    <w:rsid w:val="003B4840"/>
    <w:rsid w:val="003B5972"/>
    <w:rsid w:val="003B67FD"/>
    <w:rsid w:val="003B71BF"/>
    <w:rsid w:val="003B7D0C"/>
    <w:rsid w:val="003C12E8"/>
    <w:rsid w:val="003C16CF"/>
    <w:rsid w:val="003C1E5F"/>
    <w:rsid w:val="003C298F"/>
    <w:rsid w:val="003C3227"/>
    <w:rsid w:val="003C418D"/>
    <w:rsid w:val="003C5AE9"/>
    <w:rsid w:val="003C7155"/>
    <w:rsid w:val="003C7F94"/>
    <w:rsid w:val="003D0B24"/>
    <w:rsid w:val="003D0E24"/>
    <w:rsid w:val="003D2598"/>
    <w:rsid w:val="003D4568"/>
    <w:rsid w:val="003D4D24"/>
    <w:rsid w:val="003D4F99"/>
    <w:rsid w:val="003D60B3"/>
    <w:rsid w:val="003E0559"/>
    <w:rsid w:val="003E1A87"/>
    <w:rsid w:val="003E1D26"/>
    <w:rsid w:val="003E25FE"/>
    <w:rsid w:val="003E2B11"/>
    <w:rsid w:val="003E2B7B"/>
    <w:rsid w:val="003E433C"/>
    <w:rsid w:val="003E55D2"/>
    <w:rsid w:val="003E7298"/>
    <w:rsid w:val="003F0049"/>
    <w:rsid w:val="003F04C6"/>
    <w:rsid w:val="003F062D"/>
    <w:rsid w:val="003F081C"/>
    <w:rsid w:val="003F0E4E"/>
    <w:rsid w:val="003F1941"/>
    <w:rsid w:val="003F5C0C"/>
    <w:rsid w:val="003F6CF5"/>
    <w:rsid w:val="003F6E73"/>
    <w:rsid w:val="003F7068"/>
    <w:rsid w:val="003F7DB5"/>
    <w:rsid w:val="003F7F46"/>
    <w:rsid w:val="0040091C"/>
    <w:rsid w:val="0040091E"/>
    <w:rsid w:val="00400D70"/>
    <w:rsid w:val="00401640"/>
    <w:rsid w:val="00401F2A"/>
    <w:rsid w:val="00402189"/>
    <w:rsid w:val="00402498"/>
    <w:rsid w:val="0040578D"/>
    <w:rsid w:val="00406971"/>
    <w:rsid w:val="00406A43"/>
    <w:rsid w:val="00406AAA"/>
    <w:rsid w:val="00406C41"/>
    <w:rsid w:val="00410378"/>
    <w:rsid w:val="0041214F"/>
    <w:rsid w:val="00412842"/>
    <w:rsid w:val="00413BA9"/>
    <w:rsid w:val="00414F20"/>
    <w:rsid w:val="00415F44"/>
    <w:rsid w:val="0041616B"/>
    <w:rsid w:val="00416F92"/>
    <w:rsid w:val="004173FC"/>
    <w:rsid w:val="004238CF"/>
    <w:rsid w:val="00423D29"/>
    <w:rsid w:val="004242E0"/>
    <w:rsid w:val="0042512A"/>
    <w:rsid w:val="004263E2"/>
    <w:rsid w:val="00426EC0"/>
    <w:rsid w:val="00431C15"/>
    <w:rsid w:val="004371A1"/>
    <w:rsid w:val="00437531"/>
    <w:rsid w:val="004376AB"/>
    <w:rsid w:val="00440002"/>
    <w:rsid w:val="0044261A"/>
    <w:rsid w:val="004428F3"/>
    <w:rsid w:val="004469D2"/>
    <w:rsid w:val="00446B55"/>
    <w:rsid w:val="00447CC9"/>
    <w:rsid w:val="0045012A"/>
    <w:rsid w:val="00450DBF"/>
    <w:rsid w:val="00455745"/>
    <w:rsid w:val="004570D2"/>
    <w:rsid w:val="0045718C"/>
    <w:rsid w:val="00457895"/>
    <w:rsid w:val="004579B7"/>
    <w:rsid w:val="00461396"/>
    <w:rsid w:val="00462C34"/>
    <w:rsid w:val="00463599"/>
    <w:rsid w:val="004637C5"/>
    <w:rsid w:val="0046394A"/>
    <w:rsid w:val="00465381"/>
    <w:rsid w:val="00465B2C"/>
    <w:rsid w:val="00465B84"/>
    <w:rsid w:val="0046628F"/>
    <w:rsid w:val="00471302"/>
    <w:rsid w:val="00473E75"/>
    <w:rsid w:val="004743A4"/>
    <w:rsid w:val="004745E4"/>
    <w:rsid w:val="00475B74"/>
    <w:rsid w:val="00476419"/>
    <w:rsid w:val="00477338"/>
    <w:rsid w:val="00477678"/>
    <w:rsid w:val="004813B9"/>
    <w:rsid w:val="0048141E"/>
    <w:rsid w:val="00482A2B"/>
    <w:rsid w:val="00483EFF"/>
    <w:rsid w:val="00483F87"/>
    <w:rsid w:val="00484E7D"/>
    <w:rsid w:val="00485D52"/>
    <w:rsid w:val="004864EA"/>
    <w:rsid w:val="00490031"/>
    <w:rsid w:val="00496C6D"/>
    <w:rsid w:val="0049712B"/>
    <w:rsid w:val="004A017E"/>
    <w:rsid w:val="004A01DA"/>
    <w:rsid w:val="004A0626"/>
    <w:rsid w:val="004A13C6"/>
    <w:rsid w:val="004A3175"/>
    <w:rsid w:val="004A3920"/>
    <w:rsid w:val="004A4767"/>
    <w:rsid w:val="004A4962"/>
    <w:rsid w:val="004A5D1C"/>
    <w:rsid w:val="004A5EE1"/>
    <w:rsid w:val="004A656A"/>
    <w:rsid w:val="004B1AFC"/>
    <w:rsid w:val="004B7AA9"/>
    <w:rsid w:val="004B7FFC"/>
    <w:rsid w:val="004C2AB8"/>
    <w:rsid w:val="004C3131"/>
    <w:rsid w:val="004C3657"/>
    <w:rsid w:val="004C7851"/>
    <w:rsid w:val="004C7967"/>
    <w:rsid w:val="004C7E2E"/>
    <w:rsid w:val="004C7E7D"/>
    <w:rsid w:val="004D0F57"/>
    <w:rsid w:val="004D2EAA"/>
    <w:rsid w:val="004D5335"/>
    <w:rsid w:val="004D54DF"/>
    <w:rsid w:val="004D55A0"/>
    <w:rsid w:val="004D5AAC"/>
    <w:rsid w:val="004D724F"/>
    <w:rsid w:val="004E042A"/>
    <w:rsid w:val="004E287D"/>
    <w:rsid w:val="004E30F3"/>
    <w:rsid w:val="004E34BF"/>
    <w:rsid w:val="004E5722"/>
    <w:rsid w:val="004F0D04"/>
    <w:rsid w:val="004F151C"/>
    <w:rsid w:val="004F156C"/>
    <w:rsid w:val="004F2A1E"/>
    <w:rsid w:val="004F34C6"/>
    <w:rsid w:val="004F6427"/>
    <w:rsid w:val="004F7371"/>
    <w:rsid w:val="004F7693"/>
    <w:rsid w:val="0050015D"/>
    <w:rsid w:val="0050360A"/>
    <w:rsid w:val="00505754"/>
    <w:rsid w:val="00505D4C"/>
    <w:rsid w:val="00506516"/>
    <w:rsid w:val="005102EB"/>
    <w:rsid w:val="005108CA"/>
    <w:rsid w:val="00511275"/>
    <w:rsid w:val="005118BF"/>
    <w:rsid w:val="00512B4D"/>
    <w:rsid w:val="00513074"/>
    <w:rsid w:val="0051372B"/>
    <w:rsid w:val="00513E67"/>
    <w:rsid w:val="00520048"/>
    <w:rsid w:val="00523A1C"/>
    <w:rsid w:val="0052527D"/>
    <w:rsid w:val="005267A9"/>
    <w:rsid w:val="0052798C"/>
    <w:rsid w:val="0053356F"/>
    <w:rsid w:val="00534A60"/>
    <w:rsid w:val="0053603F"/>
    <w:rsid w:val="00537AF1"/>
    <w:rsid w:val="0054102B"/>
    <w:rsid w:val="00541195"/>
    <w:rsid w:val="00544496"/>
    <w:rsid w:val="00544E53"/>
    <w:rsid w:val="0054604B"/>
    <w:rsid w:val="00546F27"/>
    <w:rsid w:val="00547828"/>
    <w:rsid w:val="00553242"/>
    <w:rsid w:val="00553C0A"/>
    <w:rsid w:val="00554400"/>
    <w:rsid w:val="0055490A"/>
    <w:rsid w:val="005554AF"/>
    <w:rsid w:val="00555C9C"/>
    <w:rsid w:val="00556BD2"/>
    <w:rsid w:val="00557BC9"/>
    <w:rsid w:val="00557F53"/>
    <w:rsid w:val="005617CC"/>
    <w:rsid w:val="005618E8"/>
    <w:rsid w:val="00562EC4"/>
    <w:rsid w:val="005646C8"/>
    <w:rsid w:val="00564E61"/>
    <w:rsid w:val="00564FDC"/>
    <w:rsid w:val="00565BB9"/>
    <w:rsid w:val="00565E9E"/>
    <w:rsid w:val="005669BE"/>
    <w:rsid w:val="005715D4"/>
    <w:rsid w:val="00572ACD"/>
    <w:rsid w:val="00573E29"/>
    <w:rsid w:val="005755A2"/>
    <w:rsid w:val="00575C34"/>
    <w:rsid w:val="00576ACF"/>
    <w:rsid w:val="0057751D"/>
    <w:rsid w:val="00581767"/>
    <w:rsid w:val="005823F3"/>
    <w:rsid w:val="005828F5"/>
    <w:rsid w:val="00584A9E"/>
    <w:rsid w:val="00590851"/>
    <w:rsid w:val="00592EA3"/>
    <w:rsid w:val="005946C2"/>
    <w:rsid w:val="00594F08"/>
    <w:rsid w:val="00595998"/>
    <w:rsid w:val="00595E10"/>
    <w:rsid w:val="00595E74"/>
    <w:rsid w:val="00597946"/>
    <w:rsid w:val="005A0BF9"/>
    <w:rsid w:val="005A16CE"/>
    <w:rsid w:val="005A1EA7"/>
    <w:rsid w:val="005A2287"/>
    <w:rsid w:val="005A3A30"/>
    <w:rsid w:val="005A3FD1"/>
    <w:rsid w:val="005A55E7"/>
    <w:rsid w:val="005A6380"/>
    <w:rsid w:val="005A7A15"/>
    <w:rsid w:val="005A7DA1"/>
    <w:rsid w:val="005B1A00"/>
    <w:rsid w:val="005B2D66"/>
    <w:rsid w:val="005B314E"/>
    <w:rsid w:val="005B4F56"/>
    <w:rsid w:val="005B649E"/>
    <w:rsid w:val="005B64F3"/>
    <w:rsid w:val="005B65D8"/>
    <w:rsid w:val="005C039A"/>
    <w:rsid w:val="005C08EB"/>
    <w:rsid w:val="005C23AD"/>
    <w:rsid w:val="005C3151"/>
    <w:rsid w:val="005C3ACA"/>
    <w:rsid w:val="005C3F7C"/>
    <w:rsid w:val="005C4FB7"/>
    <w:rsid w:val="005C6C92"/>
    <w:rsid w:val="005C7006"/>
    <w:rsid w:val="005C7C63"/>
    <w:rsid w:val="005D031C"/>
    <w:rsid w:val="005D1588"/>
    <w:rsid w:val="005D1BE7"/>
    <w:rsid w:val="005D2D4D"/>
    <w:rsid w:val="005D4103"/>
    <w:rsid w:val="005D4953"/>
    <w:rsid w:val="005D49B6"/>
    <w:rsid w:val="005D4A4F"/>
    <w:rsid w:val="005D4D22"/>
    <w:rsid w:val="005D56DA"/>
    <w:rsid w:val="005D63D3"/>
    <w:rsid w:val="005E079F"/>
    <w:rsid w:val="005E1E30"/>
    <w:rsid w:val="005E255F"/>
    <w:rsid w:val="005E2803"/>
    <w:rsid w:val="005E2B80"/>
    <w:rsid w:val="005E362E"/>
    <w:rsid w:val="005F25E6"/>
    <w:rsid w:val="005F3E14"/>
    <w:rsid w:val="005F7C51"/>
    <w:rsid w:val="00600620"/>
    <w:rsid w:val="00605C82"/>
    <w:rsid w:val="0060621B"/>
    <w:rsid w:val="00607469"/>
    <w:rsid w:val="006074B7"/>
    <w:rsid w:val="00607647"/>
    <w:rsid w:val="00610181"/>
    <w:rsid w:val="00610A5F"/>
    <w:rsid w:val="00612E9E"/>
    <w:rsid w:val="00613416"/>
    <w:rsid w:val="00613CF3"/>
    <w:rsid w:val="006145D2"/>
    <w:rsid w:val="00615E76"/>
    <w:rsid w:val="006178F6"/>
    <w:rsid w:val="00623914"/>
    <w:rsid w:val="00624781"/>
    <w:rsid w:val="0063005C"/>
    <w:rsid w:val="00630611"/>
    <w:rsid w:val="00631827"/>
    <w:rsid w:val="0063463B"/>
    <w:rsid w:val="00634BCC"/>
    <w:rsid w:val="00634E7F"/>
    <w:rsid w:val="006367C0"/>
    <w:rsid w:val="006401CE"/>
    <w:rsid w:val="00641381"/>
    <w:rsid w:val="00644A3F"/>
    <w:rsid w:val="00644E42"/>
    <w:rsid w:val="0064566F"/>
    <w:rsid w:val="0064575B"/>
    <w:rsid w:val="00647354"/>
    <w:rsid w:val="00651054"/>
    <w:rsid w:val="0065154E"/>
    <w:rsid w:val="006518C3"/>
    <w:rsid w:val="0065215D"/>
    <w:rsid w:val="0065292D"/>
    <w:rsid w:val="00653A37"/>
    <w:rsid w:val="00653F66"/>
    <w:rsid w:val="006540CF"/>
    <w:rsid w:val="006567C4"/>
    <w:rsid w:val="00656B99"/>
    <w:rsid w:val="00660043"/>
    <w:rsid w:val="006612C5"/>
    <w:rsid w:val="0066467B"/>
    <w:rsid w:val="00664C9A"/>
    <w:rsid w:val="00664F6F"/>
    <w:rsid w:val="00665AAA"/>
    <w:rsid w:val="006678F7"/>
    <w:rsid w:val="00667E29"/>
    <w:rsid w:val="006729D6"/>
    <w:rsid w:val="00673798"/>
    <w:rsid w:val="0067701E"/>
    <w:rsid w:val="00677587"/>
    <w:rsid w:val="00677AF6"/>
    <w:rsid w:val="00677C43"/>
    <w:rsid w:val="00681CE9"/>
    <w:rsid w:val="006838A9"/>
    <w:rsid w:val="0068504A"/>
    <w:rsid w:val="006852A4"/>
    <w:rsid w:val="0068594F"/>
    <w:rsid w:val="0068744A"/>
    <w:rsid w:val="0069022B"/>
    <w:rsid w:val="00690458"/>
    <w:rsid w:val="00690B3C"/>
    <w:rsid w:val="00692224"/>
    <w:rsid w:val="00692B13"/>
    <w:rsid w:val="00692EC3"/>
    <w:rsid w:val="00695892"/>
    <w:rsid w:val="0069589F"/>
    <w:rsid w:val="0069759A"/>
    <w:rsid w:val="00697E60"/>
    <w:rsid w:val="006A0C63"/>
    <w:rsid w:val="006A3C42"/>
    <w:rsid w:val="006A5A38"/>
    <w:rsid w:val="006A6D4F"/>
    <w:rsid w:val="006A6F9D"/>
    <w:rsid w:val="006A744B"/>
    <w:rsid w:val="006A785F"/>
    <w:rsid w:val="006B137E"/>
    <w:rsid w:val="006B41F8"/>
    <w:rsid w:val="006B53A7"/>
    <w:rsid w:val="006B6829"/>
    <w:rsid w:val="006C093D"/>
    <w:rsid w:val="006C1416"/>
    <w:rsid w:val="006C6565"/>
    <w:rsid w:val="006C6672"/>
    <w:rsid w:val="006D27EF"/>
    <w:rsid w:val="006D299D"/>
    <w:rsid w:val="006D43CD"/>
    <w:rsid w:val="006D4B94"/>
    <w:rsid w:val="006D6CF2"/>
    <w:rsid w:val="006E0B3B"/>
    <w:rsid w:val="006E150A"/>
    <w:rsid w:val="006E1F4F"/>
    <w:rsid w:val="006E4166"/>
    <w:rsid w:val="006E6886"/>
    <w:rsid w:val="006E6CC8"/>
    <w:rsid w:val="006E77F0"/>
    <w:rsid w:val="006F0596"/>
    <w:rsid w:val="006F18F2"/>
    <w:rsid w:val="006F1E7B"/>
    <w:rsid w:val="006F2475"/>
    <w:rsid w:val="006F332A"/>
    <w:rsid w:val="006F393A"/>
    <w:rsid w:val="006F55A1"/>
    <w:rsid w:val="006F73DB"/>
    <w:rsid w:val="007001B3"/>
    <w:rsid w:val="0070042F"/>
    <w:rsid w:val="00700928"/>
    <w:rsid w:val="007009DC"/>
    <w:rsid w:val="00700A82"/>
    <w:rsid w:val="00701DD4"/>
    <w:rsid w:val="00704281"/>
    <w:rsid w:val="007045FD"/>
    <w:rsid w:val="00704B9F"/>
    <w:rsid w:val="0070781E"/>
    <w:rsid w:val="00710C5A"/>
    <w:rsid w:val="00710D31"/>
    <w:rsid w:val="00713418"/>
    <w:rsid w:val="00714962"/>
    <w:rsid w:val="007157A7"/>
    <w:rsid w:val="007158F1"/>
    <w:rsid w:val="0071769C"/>
    <w:rsid w:val="00717C5C"/>
    <w:rsid w:val="0072187C"/>
    <w:rsid w:val="007230EC"/>
    <w:rsid w:val="00723561"/>
    <w:rsid w:val="00725CDC"/>
    <w:rsid w:val="00726117"/>
    <w:rsid w:val="00732AFF"/>
    <w:rsid w:val="0073557F"/>
    <w:rsid w:val="00736981"/>
    <w:rsid w:val="00736E3E"/>
    <w:rsid w:val="0073797C"/>
    <w:rsid w:val="00741640"/>
    <w:rsid w:val="0074235F"/>
    <w:rsid w:val="00743250"/>
    <w:rsid w:val="007439C2"/>
    <w:rsid w:val="00744CB2"/>
    <w:rsid w:val="007464D6"/>
    <w:rsid w:val="00746F14"/>
    <w:rsid w:val="007510B4"/>
    <w:rsid w:val="007511AF"/>
    <w:rsid w:val="00752721"/>
    <w:rsid w:val="0075350A"/>
    <w:rsid w:val="00753992"/>
    <w:rsid w:val="00753AA8"/>
    <w:rsid w:val="00755949"/>
    <w:rsid w:val="00755EDC"/>
    <w:rsid w:val="007566FA"/>
    <w:rsid w:val="00757C23"/>
    <w:rsid w:val="0076026F"/>
    <w:rsid w:val="007645A1"/>
    <w:rsid w:val="00764973"/>
    <w:rsid w:val="007656FF"/>
    <w:rsid w:val="00766512"/>
    <w:rsid w:val="00767D8C"/>
    <w:rsid w:val="0077025B"/>
    <w:rsid w:val="00770581"/>
    <w:rsid w:val="0077122F"/>
    <w:rsid w:val="0077132A"/>
    <w:rsid w:val="00771768"/>
    <w:rsid w:val="00771F86"/>
    <w:rsid w:val="00772DC0"/>
    <w:rsid w:val="00773548"/>
    <w:rsid w:val="00774ED3"/>
    <w:rsid w:val="00776836"/>
    <w:rsid w:val="00776B15"/>
    <w:rsid w:val="0078002B"/>
    <w:rsid w:val="007814CF"/>
    <w:rsid w:val="007827BD"/>
    <w:rsid w:val="00782A20"/>
    <w:rsid w:val="007834CD"/>
    <w:rsid w:val="007848BA"/>
    <w:rsid w:val="00784A48"/>
    <w:rsid w:val="00784C22"/>
    <w:rsid w:val="007859E5"/>
    <w:rsid w:val="00786338"/>
    <w:rsid w:val="0079207D"/>
    <w:rsid w:val="007928FA"/>
    <w:rsid w:val="00792DB0"/>
    <w:rsid w:val="007944B9"/>
    <w:rsid w:val="00794876"/>
    <w:rsid w:val="00796260"/>
    <w:rsid w:val="00796524"/>
    <w:rsid w:val="00797493"/>
    <w:rsid w:val="0079793D"/>
    <w:rsid w:val="00797B68"/>
    <w:rsid w:val="00797FE6"/>
    <w:rsid w:val="007A25DA"/>
    <w:rsid w:val="007A2653"/>
    <w:rsid w:val="007A3BBA"/>
    <w:rsid w:val="007B0B5B"/>
    <w:rsid w:val="007B0EDE"/>
    <w:rsid w:val="007B0F9E"/>
    <w:rsid w:val="007B259C"/>
    <w:rsid w:val="007B2C2C"/>
    <w:rsid w:val="007B2C7F"/>
    <w:rsid w:val="007B3078"/>
    <w:rsid w:val="007B50C7"/>
    <w:rsid w:val="007B607C"/>
    <w:rsid w:val="007B7449"/>
    <w:rsid w:val="007B7DEA"/>
    <w:rsid w:val="007C0830"/>
    <w:rsid w:val="007C14E4"/>
    <w:rsid w:val="007C1FDA"/>
    <w:rsid w:val="007C34B2"/>
    <w:rsid w:val="007C5A5A"/>
    <w:rsid w:val="007C6B10"/>
    <w:rsid w:val="007C6E9F"/>
    <w:rsid w:val="007D053E"/>
    <w:rsid w:val="007D0F4D"/>
    <w:rsid w:val="007D0F8E"/>
    <w:rsid w:val="007D11C4"/>
    <w:rsid w:val="007D1AD7"/>
    <w:rsid w:val="007D24AF"/>
    <w:rsid w:val="007D25C6"/>
    <w:rsid w:val="007D3D74"/>
    <w:rsid w:val="007D3FB3"/>
    <w:rsid w:val="007D4EDE"/>
    <w:rsid w:val="007D4EE0"/>
    <w:rsid w:val="007E02AB"/>
    <w:rsid w:val="007E182E"/>
    <w:rsid w:val="007E192B"/>
    <w:rsid w:val="007E31DA"/>
    <w:rsid w:val="007E34DA"/>
    <w:rsid w:val="007E44EF"/>
    <w:rsid w:val="007E5F76"/>
    <w:rsid w:val="007F03C8"/>
    <w:rsid w:val="007F0464"/>
    <w:rsid w:val="007F1058"/>
    <w:rsid w:val="007F15B4"/>
    <w:rsid w:val="007F5230"/>
    <w:rsid w:val="007F61EB"/>
    <w:rsid w:val="00801808"/>
    <w:rsid w:val="00801D4E"/>
    <w:rsid w:val="00802D2B"/>
    <w:rsid w:val="008034B2"/>
    <w:rsid w:val="00803B43"/>
    <w:rsid w:val="008057FB"/>
    <w:rsid w:val="00805C2E"/>
    <w:rsid w:val="00805F3A"/>
    <w:rsid w:val="008068FD"/>
    <w:rsid w:val="008076B6"/>
    <w:rsid w:val="00807BA0"/>
    <w:rsid w:val="008106A3"/>
    <w:rsid w:val="008106F2"/>
    <w:rsid w:val="008114AA"/>
    <w:rsid w:val="00811A33"/>
    <w:rsid w:val="008125D6"/>
    <w:rsid w:val="0081442B"/>
    <w:rsid w:val="008165B8"/>
    <w:rsid w:val="008204D4"/>
    <w:rsid w:val="00822998"/>
    <w:rsid w:val="00823734"/>
    <w:rsid w:val="00823DB8"/>
    <w:rsid w:val="00823FF2"/>
    <w:rsid w:val="00825AF1"/>
    <w:rsid w:val="00825DA6"/>
    <w:rsid w:val="00825EED"/>
    <w:rsid w:val="00826046"/>
    <w:rsid w:val="0082761C"/>
    <w:rsid w:val="00827632"/>
    <w:rsid w:val="00831B3A"/>
    <w:rsid w:val="00834BAD"/>
    <w:rsid w:val="00835528"/>
    <w:rsid w:val="00840D45"/>
    <w:rsid w:val="00844F8C"/>
    <w:rsid w:val="008450A4"/>
    <w:rsid w:val="008453C6"/>
    <w:rsid w:val="00845BE2"/>
    <w:rsid w:val="00845E72"/>
    <w:rsid w:val="0084754E"/>
    <w:rsid w:val="00850961"/>
    <w:rsid w:val="008510DF"/>
    <w:rsid w:val="00852550"/>
    <w:rsid w:val="008535C4"/>
    <w:rsid w:val="00853793"/>
    <w:rsid w:val="008549D2"/>
    <w:rsid w:val="00856751"/>
    <w:rsid w:val="00857CC7"/>
    <w:rsid w:val="0086027F"/>
    <w:rsid w:val="00862085"/>
    <w:rsid w:val="00862626"/>
    <w:rsid w:val="00862A99"/>
    <w:rsid w:val="00862B51"/>
    <w:rsid w:val="00864626"/>
    <w:rsid w:val="00864920"/>
    <w:rsid w:val="00864CEA"/>
    <w:rsid w:val="0086561F"/>
    <w:rsid w:val="008669F8"/>
    <w:rsid w:val="00866C53"/>
    <w:rsid w:val="00866F5E"/>
    <w:rsid w:val="00870769"/>
    <w:rsid w:val="0087381F"/>
    <w:rsid w:val="00873BCE"/>
    <w:rsid w:val="0087453A"/>
    <w:rsid w:val="008749E2"/>
    <w:rsid w:val="00875BF4"/>
    <w:rsid w:val="00875CEC"/>
    <w:rsid w:val="00875F3D"/>
    <w:rsid w:val="00877482"/>
    <w:rsid w:val="008776D4"/>
    <w:rsid w:val="00877B3F"/>
    <w:rsid w:val="00877F05"/>
    <w:rsid w:val="00877F3C"/>
    <w:rsid w:val="0088033B"/>
    <w:rsid w:val="00882FF1"/>
    <w:rsid w:val="0088567D"/>
    <w:rsid w:val="00886126"/>
    <w:rsid w:val="008936F0"/>
    <w:rsid w:val="00895886"/>
    <w:rsid w:val="00895D25"/>
    <w:rsid w:val="00896532"/>
    <w:rsid w:val="00896AC7"/>
    <w:rsid w:val="00897C68"/>
    <w:rsid w:val="008A1561"/>
    <w:rsid w:val="008A260B"/>
    <w:rsid w:val="008A2A4F"/>
    <w:rsid w:val="008A2C9F"/>
    <w:rsid w:val="008A3EBB"/>
    <w:rsid w:val="008A40AB"/>
    <w:rsid w:val="008A4A28"/>
    <w:rsid w:val="008A5FF4"/>
    <w:rsid w:val="008A60FF"/>
    <w:rsid w:val="008A63CC"/>
    <w:rsid w:val="008A64F1"/>
    <w:rsid w:val="008B0CF5"/>
    <w:rsid w:val="008B13D6"/>
    <w:rsid w:val="008B1665"/>
    <w:rsid w:val="008B186A"/>
    <w:rsid w:val="008B28CD"/>
    <w:rsid w:val="008B3068"/>
    <w:rsid w:val="008B4C5C"/>
    <w:rsid w:val="008B4C5F"/>
    <w:rsid w:val="008B5E25"/>
    <w:rsid w:val="008B5F2A"/>
    <w:rsid w:val="008B69DF"/>
    <w:rsid w:val="008B7033"/>
    <w:rsid w:val="008B7C91"/>
    <w:rsid w:val="008B7F4E"/>
    <w:rsid w:val="008C0277"/>
    <w:rsid w:val="008C0C0A"/>
    <w:rsid w:val="008C2510"/>
    <w:rsid w:val="008C53A9"/>
    <w:rsid w:val="008C5CE7"/>
    <w:rsid w:val="008C5DBB"/>
    <w:rsid w:val="008C7AF3"/>
    <w:rsid w:val="008D12E0"/>
    <w:rsid w:val="008D16E4"/>
    <w:rsid w:val="008D478B"/>
    <w:rsid w:val="008D495F"/>
    <w:rsid w:val="008D4BA7"/>
    <w:rsid w:val="008D6AF8"/>
    <w:rsid w:val="008D7AE4"/>
    <w:rsid w:val="008D7D62"/>
    <w:rsid w:val="008E04F4"/>
    <w:rsid w:val="008E0DD3"/>
    <w:rsid w:val="008E124C"/>
    <w:rsid w:val="008E1437"/>
    <w:rsid w:val="008E16A0"/>
    <w:rsid w:val="008E255D"/>
    <w:rsid w:val="008E3857"/>
    <w:rsid w:val="008E615F"/>
    <w:rsid w:val="008E7BA1"/>
    <w:rsid w:val="008F0BC7"/>
    <w:rsid w:val="008F2731"/>
    <w:rsid w:val="008F355A"/>
    <w:rsid w:val="008F3A62"/>
    <w:rsid w:val="008F4C25"/>
    <w:rsid w:val="008F5178"/>
    <w:rsid w:val="008F77CA"/>
    <w:rsid w:val="008F79B3"/>
    <w:rsid w:val="00900771"/>
    <w:rsid w:val="00901763"/>
    <w:rsid w:val="00901E93"/>
    <w:rsid w:val="009043FC"/>
    <w:rsid w:val="00904BBF"/>
    <w:rsid w:val="00904CE7"/>
    <w:rsid w:val="00905C90"/>
    <w:rsid w:val="00907609"/>
    <w:rsid w:val="00910CA4"/>
    <w:rsid w:val="009116A1"/>
    <w:rsid w:val="00911796"/>
    <w:rsid w:val="00911950"/>
    <w:rsid w:val="0091318B"/>
    <w:rsid w:val="00913A6B"/>
    <w:rsid w:val="00920290"/>
    <w:rsid w:val="009206CF"/>
    <w:rsid w:val="0092330C"/>
    <w:rsid w:val="0092463F"/>
    <w:rsid w:val="00925377"/>
    <w:rsid w:val="009261C3"/>
    <w:rsid w:val="00926F89"/>
    <w:rsid w:val="0092767B"/>
    <w:rsid w:val="0093030D"/>
    <w:rsid w:val="00930E19"/>
    <w:rsid w:val="00935AE6"/>
    <w:rsid w:val="00935BB1"/>
    <w:rsid w:val="00935F98"/>
    <w:rsid w:val="00937890"/>
    <w:rsid w:val="0094073C"/>
    <w:rsid w:val="00940BD6"/>
    <w:rsid w:val="009415D3"/>
    <w:rsid w:val="00945803"/>
    <w:rsid w:val="00947294"/>
    <w:rsid w:val="00950235"/>
    <w:rsid w:val="00950D40"/>
    <w:rsid w:val="0095140A"/>
    <w:rsid w:val="00952ECC"/>
    <w:rsid w:val="00953E5B"/>
    <w:rsid w:val="00957604"/>
    <w:rsid w:val="00961D51"/>
    <w:rsid w:val="00963266"/>
    <w:rsid w:val="00963711"/>
    <w:rsid w:val="00964EC6"/>
    <w:rsid w:val="00965BA8"/>
    <w:rsid w:val="0096786C"/>
    <w:rsid w:val="0096787C"/>
    <w:rsid w:val="00972F6D"/>
    <w:rsid w:val="009742A7"/>
    <w:rsid w:val="00975138"/>
    <w:rsid w:val="00975273"/>
    <w:rsid w:val="0097530C"/>
    <w:rsid w:val="00981760"/>
    <w:rsid w:val="00982142"/>
    <w:rsid w:val="00982CD4"/>
    <w:rsid w:val="009837F7"/>
    <w:rsid w:val="0098380F"/>
    <w:rsid w:val="009850C1"/>
    <w:rsid w:val="00986E0B"/>
    <w:rsid w:val="00991440"/>
    <w:rsid w:val="009932A1"/>
    <w:rsid w:val="00994F19"/>
    <w:rsid w:val="009A178A"/>
    <w:rsid w:val="009A2C12"/>
    <w:rsid w:val="009A38E8"/>
    <w:rsid w:val="009A3DA7"/>
    <w:rsid w:val="009A4964"/>
    <w:rsid w:val="009A4967"/>
    <w:rsid w:val="009A62D3"/>
    <w:rsid w:val="009A665F"/>
    <w:rsid w:val="009A6AE9"/>
    <w:rsid w:val="009A7743"/>
    <w:rsid w:val="009B0791"/>
    <w:rsid w:val="009B1542"/>
    <w:rsid w:val="009B274E"/>
    <w:rsid w:val="009B437B"/>
    <w:rsid w:val="009B4F62"/>
    <w:rsid w:val="009B5F1C"/>
    <w:rsid w:val="009B6D8B"/>
    <w:rsid w:val="009C01B0"/>
    <w:rsid w:val="009C1352"/>
    <w:rsid w:val="009C37D7"/>
    <w:rsid w:val="009C5774"/>
    <w:rsid w:val="009D1D85"/>
    <w:rsid w:val="009D2491"/>
    <w:rsid w:val="009D249E"/>
    <w:rsid w:val="009D42A2"/>
    <w:rsid w:val="009D471B"/>
    <w:rsid w:val="009E0727"/>
    <w:rsid w:val="009E0781"/>
    <w:rsid w:val="009E1123"/>
    <w:rsid w:val="009E6485"/>
    <w:rsid w:val="009E6A36"/>
    <w:rsid w:val="009E6FA2"/>
    <w:rsid w:val="009E7771"/>
    <w:rsid w:val="009F29BC"/>
    <w:rsid w:val="009F4CA7"/>
    <w:rsid w:val="009F5F4D"/>
    <w:rsid w:val="009F6884"/>
    <w:rsid w:val="00A019AC"/>
    <w:rsid w:val="00A03CC3"/>
    <w:rsid w:val="00A04FBA"/>
    <w:rsid w:val="00A051D8"/>
    <w:rsid w:val="00A10A0C"/>
    <w:rsid w:val="00A10C92"/>
    <w:rsid w:val="00A10CAA"/>
    <w:rsid w:val="00A145D7"/>
    <w:rsid w:val="00A146F2"/>
    <w:rsid w:val="00A14E37"/>
    <w:rsid w:val="00A151BC"/>
    <w:rsid w:val="00A15FF3"/>
    <w:rsid w:val="00A161ED"/>
    <w:rsid w:val="00A16CBE"/>
    <w:rsid w:val="00A2131C"/>
    <w:rsid w:val="00A227D6"/>
    <w:rsid w:val="00A24910"/>
    <w:rsid w:val="00A24D33"/>
    <w:rsid w:val="00A2597E"/>
    <w:rsid w:val="00A25C3B"/>
    <w:rsid w:val="00A269B2"/>
    <w:rsid w:val="00A327E1"/>
    <w:rsid w:val="00A33ACC"/>
    <w:rsid w:val="00A360C9"/>
    <w:rsid w:val="00A37AA4"/>
    <w:rsid w:val="00A40E31"/>
    <w:rsid w:val="00A40ED1"/>
    <w:rsid w:val="00A41F2B"/>
    <w:rsid w:val="00A4433C"/>
    <w:rsid w:val="00A461E5"/>
    <w:rsid w:val="00A500CC"/>
    <w:rsid w:val="00A50FE9"/>
    <w:rsid w:val="00A534F7"/>
    <w:rsid w:val="00A53D8D"/>
    <w:rsid w:val="00A5451F"/>
    <w:rsid w:val="00A56124"/>
    <w:rsid w:val="00A56A03"/>
    <w:rsid w:val="00A56BFF"/>
    <w:rsid w:val="00A5708C"/>
    <w:rsid w:val="00A60E7D"/>
    <w:rsid w:val="00A61B99"/>
    <w:rsid w:val="00A61F93"/>
    <w:rsid w:val="00A62281"/>
    <w:rsid w:val="00A6250A"/>
    <w:rsid w:val="00A652C9"/>
    <w:rsid w:val="00A65AA1"/>
    <w:rsid w:val="00A65C47"/>
    <w:rsid w:val="00A66655"/>
    <w:rsid w:val="00A666B8"/>
    <w:rsid w:val="00A674E7"/>
    <w:rsid w:val="00A67826"/>
    <w:rsid w:val="00A71E99"/>
    <w:rsid w:val="00A727AC"/>
    <w:rsid w:val="00A74003"/>
    <w:rsid w:val="00A753E1"/>
    <w:rsid w:val="00A756AE"/>
    <w:rsid w:val="00A81911"/>
    <w:rsid w:val="00A821EE"/>
    <w:rsid w:val="00A82B9C"/>
    <w:rsid w:val="00A83186"/>
    <w:rsid w:val="00A834CF"/>
    <w:rsid w:val="00A84315"/>
    <w:rsid w:val="00A84A50"/>
    <w:rsid w:val="00A84E70"/>
    <w:rsid w:val="00A855ED"/>
    <w:rsid w:val="00A903F8"/>
    <w:rsid w:val="00A935D7"/>
    <w:rsid w:val="00A9644E"/>
    <w:rsid w:val="00A96E9E"/>
    <w:rsid w:val="00AA022C"/>
    <w:rsid w:val="00AA1773"/>
    <w:rsid w:val="00AA23BD"/>
    <w:rsid w:val="00AA2F5D"/>
    <w:rsid w:val="00AA2FCF"/>
    <w:rsid w:val="00AA346B"/>
    <w:rsid w:val="00AA3516"/>
    <w:rsid w:val="00AA3EC6"/>
    <w:rsid w:val="00AA4391"/>
    <w:rsid w:val="00AA4F45"/>
    <w:rsid w:val="00AA6992"/>
    <w:rsid w:val="00AA771B"/>
    <w:rsid w:val="00AB0060"/>
    <w:rsid w:val="00AB05D6"/>
    <w:rsid w:val="00AB0E48"/>
    <w:rsid w:val="00AB13D8"/>
    <w:rsid w:val="00AB1A30"/>
    <w:rsid w:val="00AB31EC"/>
    <w:rsid w:val="00AB57AF"/>
    <w:rsid w:val="00AB79AE"/>
    <w:rsid w:val="00AB79F9"/>
    <w:rsid w:val="00AB7B27"/>
    <w:rsid w:val="00AB7F40"/>
    <w:rsid w:val="00AC3850"/>
    <w:rsid w:val="00AC5242"/>
    <w:rsid w:val="00AC5C56"/>
    <w:rsid w:val="00AD2000"/>
    <w:rsid w:val="00AD5245"/>
    <w:rsid w:val="00AD56CD"/>
    <w:rsid w:val="00AE1962"/>
    <w:rsid w:val="00AE1972"/>
    <w:rsid w:val="00AE340A"/>
    <w:rsid w:val="00AE3778"/>
    <w:rsid w:val="00AE51D5"/>
    <w:rsid w:val="00AE58FC"/>
    <w:rsid w:val="00AF03D8"/>
    <w:rsid w:val="00AF264D"/>
    <w:rsid w:val="00AF6F80"/>
    <w:rsid w:val="00B0020E"/>
    <w:rsid w:val="00B008EA"/>
    <w:rsid w:val="00B04E18"/>
    <w:rsid w:val="00B06C15"/>
    <w:rsid w:val="00B1051C"/>
    <w:rsid w:val="00B107A8"/>
    <w:rsid w:val="00B13062"/>
    <w:rsid w:val="00B14577"/>
    <w:rsid w:val="00B14FF3"/>
    <w:rsid w:val="00B15133"/>
    <w:rsid w:val="00B16F8A"/>
    <w:rsid w:val="00B2125D"/>
    <w:rsid w:val="00B21FF9"/>
    <w:rsid w:val="00B22E05"/>
    <w:rsid w:val="00B25EDF"/>
    <w:rsid w:val="00B26B32"/>
    <w:rsid w:val="00B26ED7"/>
    <w:rsid w:val="00B27078"/>
    <w:rsid w:val="00B330D2"/>
    <w:rsid w:val="00B3336B"/>
    <w:rsid w:val="00B3371E"/>
    <w:rsid w:val="00B367AD"/>
    <w:rsid w:val="00B3744B"/>
    <w:rsid w:val="00B37B1D"/>
    <w:rsid w:val="00B40F50"/>
    <w:rsid w:val="00B43E31"/>
    <w:rsid w:val="00B44C80"/>
    <w:rsid w:val="00B45639"/>
    <w:rsid w:val="00B46324"/>
    <w:rsid w:val="00B46367"/>
    <w:rsid w:val="00B5111A"/>
    <w:rsid w:val="00B564C2"/>
    <w:rsid w:val="00B6045F"/>
    <w:rsid w:val="00B6226D"/>
    <w:rsid w:val="00B62472"/>
    <w:rsid w:val="00B63AE4"/>
    <w:rsid w:val="00B65E0A"/>
    <w:rsid w:val="00B66C71"/>
    <w:rsid w:val="00B66F24"/>
    <w:rsid w:val="00B72325"/>
    <w:rsid w:val="00B7514D"/>
    <w:rsid w:val="00B759BC"/>
    <w:rsid w:val="00B75D32"/>
    <w:rsid w:val="00B772CE"/>
    <w:rsid w:val="00B773C2"/>
    <w:rsid w:val="00B81445"/>
    <w:rsid w:val="00B82063"/>
    <w:rsid w:val="00B82915"/>
    <w:rsid w:val="00B82F63"/>
    <w:rsid w:val="00B832CC"/>
    <w:rsid w:val="00B83948"/>
    <w:rsid w:val="00B87378"/>
    <w:rsid w:val="00B913BD"/>
    <w:rsid w:val="00B947B5"/>
    <w:rsid w:val="00B960BF"/>
    <w:rsid w:val="00B96853"/>
    <w:rsid w:val="00B97DC6"/>
    <w:rsid w:val="00BA16B9"/>
    <w:rsid w:val="00BA177A"/>
    <w:rsid w:val="00BA1B06"/>
    <w:rsid w:val="00BA4C17"/>
    <w:rsid w:val="00BA4E35"/>
    <w:rsid w:val="00BB1945"/>
    <w:rsid w:val="00BB265B"/>
    <w:rsid w:val="00BB2CEF"/>
    <w:rsid w:val="00BB3E02"/>
    <w:rsid w:val="00BB4DEC"/>
    <w:rsid w:val="00BB64F6"/>
    <w:rsid w:val="00BB6CF6"/>
    <w:rsid w:val="00BB7084"/>
    <w:rsid w:val="00BC0504"/>
    <w:rsid w:val="00BC1084"/>
    <w:rsid w:val="00BC1AA5"/>
    <w:rsid w:val="00BC2A15"/>
    <w:rsid w:val="00BC38B9"/>
    <w:rsid w:val="00BC5791"/>
    <w:rsid w:val="00BC649C"/>
    <w:rsid w:val="00BC68C6"/>
    <w:rsid w:val="00BC75F1"/>
    <w:rsid w:val="00BD0584"/>
    <w:rsid w:val="00BD0DA5"/>
    <w:rsid w:val="00BD1450"/>
    <w:rsid w:val="00BD1A99"/>
    <w:rsid w:val="00BD274D"/>
    <w:rsid w:val="00BD2E16"/>
    <w:rsid w:val="00BD3C3F"/>
    <w:rsid w:val="00BD48AA"/>
    <w:rsid w:val="00BD48B6"/>
    <w:rsid w:val="00BD490B"/>
    <w:rsid w:val="00BD567F"/>
    <w:rsid w:val="00BD6F2B"/>
    <w:rsid w:val="00BD7F24"/>
    <w:rsid w:val="00BE0911"/>
    <w:rsid w:val="00BE2918"/>
    <w:rsid w:val="00BE2EE0"/>
    <w:rsid w:val="00BE30F8"/>
    <w:rsid w:val="00BE352C"/>
    <w:rsid w:val="00BE40E1"/>
    <w:rsid w:val="00BE421F"/>
    <w:rsid w:val="00BE441E"/>
    <w:rsid w:val="00BE6865"/>
    <w:rsid w:val="00BE7E2B"/>
    <w:rsid w:val="00BF0129"/>
    <w:rsid w:val="00BF0159"/>
    <w:rsid w:val="00BF0FAE"/>
    <w:rsid w:val="00BF265D"/>
    <w:rsid w:val="00BF4DB3"/>
    <w:rsid w:val="00BF53C4"/>
    <w:rsid w:val="00BF56BE"/>
    <w:rsid w:val="00C02AEC"/>
    <w:rsid w:val="00C048DB"/>
    <w:rsid w:val="00C04D30"/>
    <w:rsid w:val="00C05B87"/>
    <w:rsid w:val="00C12365"/>
    <w:rsid w:val="00C12507"/>
    <w:rsid w:val="00C1713A"/>
    <w:rsid w:val="00C22560"/>
    <w:rsid w:val="00C2320B"/>
    <w:rsid w:val="00C2493B"/>
    <w:rsid w:val="00C24BC3"/>
    <w:rsid w:val="00C26453"/>
    <w:rsid w:val="00C3040F"/>
    <w:rsid w:val="00C31FB6"/>
    <w:rsid w:val="00C324D0"/>
    <w:rsid w:val="00C3393B"/>
    <w:rsid w:val="00C33F31"/>
    <w:rsid w:val="00C34630"/>
    <w:rsid w:val="00C34DCD"/>
    <w:rsid w:val="00C35862"/>
    <w:rsid w:val="00C4063A"/>
    <w:rsid w:val="00C41ECB"/>
    <w:rsid w:val="00C42506"/>
    <w:rsid w:val="00C43EA1"/>
    <w:rsid w:val="00C4524B"/>
    <w:rsid w:val="00C4659D"/>
    <w:rsid w:val="00C476A2"/>
    <w:rsid w:val="00C477EC"/>
    <w:rsid w:val="00C50364"/>
    <w:rsid w:val="00C529CD"/>
    <w:rsid w:val="00C54E2F"/>
    <w:rsid w:val="00C56319"/>
    <w:rsid w:val="00C567B6"/>
    <w:rsid w:val="00C575ED"/>
    <w:rsid w:val="00C57998"/>
    <w:rsid w:val="00C63385"/>
    <w:rsid w:val="00C633DC"/>
    <w:rsid w:val="00C6356B"/>
    <w:rsid w:val="00C64377"/>
    <w:rsid w:val="00C65080"/>
    <w:rsid w:val="00C667D9"/>
    <w:rsid w:val="00C715A8"/>
    <w:rsid w:val="00C72767"/>
    <w:rsid w:val="00C73549"/>
    <w:rsid w:val="00C75515"/>
    <w:rsid w:val="00C762FD"/>
    <w:rsid w:val="00C766F1"/>
    <w:rsid w:val="00C7740E"/>
    <w:rsid w:val="00C775A1"/>
    <w:rsid w:val="00C77862"/>
    <w:rsid w:val="00C80774"/>
    <w:rsid w:val="00C807AF"/>
    <w:rsid w:val="00C82FE3"/>
    <w:rsid w:val="00C83943"/>
    <w:rsid w:val="00C86032"/>
    <w:rsid w:val="00C860DF"/>
    <w:rsid w:val="00C862FB"/>
    <w:rsid w:val="00C869D8"/>
    <w:rsid w:val="00C9078A"/>
    <w:rsid w:val="00C9241A"/>
    <w:rsid w:val="00C927DC"/>
    <w:rsid w:val="00C93DD8"/>
    <w:rsid w:val="00C93E20"/>
    <w:rsid w:val="00C94AE8"/>
    <w:rsid w:val="00C959D0"/>
    <w:rsid w:val="00CA24C2"/>
    <w:rsid w:val="00CA3F20"/>
    <w:rsid w:val="00CA546C"/>
    <w:rsid w:val="00CA6838"/>
    <w:rsid w:val="00CB085D"/>
    <w:rsid w:val="00CB0E16"/>
    <w:rsid w:val="00CB1DDE"/>
    <w:rsid w:val="00CB297E"/>
    <w:rsid w:val="00CB310C"/>
    <w:rsid w:val="00CB4CDA"/>
    <w:rsid w:val="00CB5464"/>
    <w:rsid w:val="00CB551D"/>
    <w:rsid w:val="00CB5A0B"/>
    <w:rsid w:val="00CC053B"/>
    <w:rsid w:val="00CC3CD7"/>
    <w:rsid w:val="00CC4627"/>
    <w:rsid w:val="00CC5BEC"/>
    <w:rsid w:val="00CC5DE0"/>
    <w:rsid w:val="00CC7748"/>
    <w:rsid w:val="00CC7C78"/>
    <w:rsid w:val="00CD2911"/>
    <w:rsid w:val="00CD2924"/>
    <w:rsid w:val="00CD3052"/>
    <w:rsid w:val="00CD4A46"/>
    <w:rsid w:val="00CD5F05"/>
    <w:rsid w:val="00CD7C45"/>
    <w:rsid w:val="00CE0D60"/>
    <w:rsid w:val="00CE1DDA"/>
    <w:rsid w:val="00CE2528"/>
    <w:rsid w:val="00CE2DC1"/>
    <w:rsid w:val="00CE47C3"/>
    <w:rsid w:val="00CE5F97"/>
    <w:rsid w:val="00CE7669"/>
    <w:rsid w:val="00CF1420"/>
    <w:rsid w:val="00CF25F2"/>
    <w:rsid w:val="00CF34D3"/>
    <w:rsid w:val="00CF3732"/>
    <w:rsid w:val="00CF64EC"/>
    <w:rsid w:val="00D0000B"/>
    <w:rsid w:val="00D00D14"/>
    <w:rsid w:val="00D02716"/>
    <w:rsid w:val="00D03D8F"/>
    <w:rsid w:val="00D051E7"/>
    <w:rsid w:val="00D05561"/>
    <w:rsid w:val="00D05B23"/>
    <w:rsid w:val="00D05ED4"/>
    <w:rsid w:val="00D07685"/>
    <w:rsid w:val="00D0785F"/>
    <w:rsid w:val="00D10702"/>
    <w:rsid w:val="00D11D27"/>
    <w:rsid w:val="00D12C10"/>
    <w:rsid w:val="00D15A4D"/>
    <w:rsid w:val="00D16E10"/>
    <w:rsid w:val="00D17CAD"/>
    <w:rsid w:val="00D22747"/>
    <w:rsid w:val="00D2376D"/>
    <w:rsid w:val="00D23E5D"/>
    <w:rsid w:val="00D25183"/>
    <w:rsid w:val="00D26649"/>
    <w:rsid w:val="00D26695"/>
    <w:rsid w:val="00D34BA5"/>
    <w:rsid w:val="00D363EE"/>
    <w:rsid w:val="00D4233A"/>
    <w:rsid w:val="00D442A1"/>
    <w:rsid w:val="00D456E4"/>
    <w:rsid w:val="00D47BA7"/>
    <w:rsid w:val="00D47DD2"/>
    <w:rsid w:val="00D50023"/>
    <w:rsid w:val="00D50A8D"/>
    <w:rsid w:val="00D50D2D"/>
    <w:rsid w:val="00D51827"/>
    <w:rsid w:val="00D51CF6"/>
    <w:rsid w:val="00D52307"/>
    <w:rsid w:val="00D540C2"/>
    <w:rsid w:val="00D54FF9"/>
    <w:rsid w:val="00D559E2"/>
    <w:rsid w:val="00D565DB"/>
    <w:rsid w:val="00D600A0"/>
    <w:rsid w:val="00D6121A"/>
    <w:rsid w:val="00D61738"/>
    <w:rsid w:val="00D6217C"/>
    <w:rsid w:val="00D62605"/>
    <w:rsid w:val="00D62B70"/>
    <w:rsid w:val="00D6448A"/>
    <w:rsid w:val="00D66A5C"/>
    <w:rsid w:val="00D67308"/>
    <w:rsid w:val="00D67EC0"/>
    <w:rsid w:val="00D71979"/>
    <w:rsid w:val="00D71A99"/>
    <w:rsid w:val="00D71D63"/>
    <w:rsid w:val="00D71F40"/>
    <w:rsid w:val="00D72278"/>
    <w:rsid w:val="00D764F3"/>
    <w:rsid w:val="00D77916"/>
    <w:rsid w:val="00D77DC3"/>
    <w:rsid w:val="00D8126F"/>
    <w:rsid w:val="00D81EF5"/>
    <w:rsid w:val="00D81F6A"/>
    <w:rsid w:val="00D84604"/>
    <w:rsid w:val="00D84687"/>
    <w:rsid w:val="00D84B7B"/>
    <w:rsid w:val="00D850CA"/>
    <w:rsid w:val="00D851C4"/>
    <w:rsid w:val="00D866E5"/>
    <w:rsid w:val="00D877AB"/>
    <w:rsid w:val="00D923B1"/>
    <w:rsid w:val="00D93084"/>
    <w:rsid w:val="00D93815"/>
    <w:rsid w:val="00D93A42"/>
    <w:rsid w:val="00D9411A"/>
    <w:rsid w:val="00D94CBF"/>
    <w:rsid w:val="00D96C23"/>
    <w:rsid w:val="00D97365"/>
    <w:rsid w:val="00D97BA0"/>
    <w:rsid w:val="00DA1EA4"/>
    <w:rsid w:val="00DA2499"/>
    <w:rsid w:val="00DA2D26"/>
    <w:rsid w:val="00DA3AF0"/>
    <w:rsid w:val="00DA74BC"/>
    <w:rsid w:val="00DB09C9"/>
    <w:rsid w:val="00DB1454"/>
    <w:rsid w:val="00DB20FC"/>
    <w:rsid w:val="00DB267F"/>
    <w:rsid w:val="00DB57B4"/>
    <w:rsid w:val="00DB6324"/>
    <w:rsid w:val="00DB751F"/>
    <w:rsid w:val="00DC16A4"/>
    <w:rsid w:val="00DC1A2E"/>
    <w:rsid w:val="00DC2244"/>
    <w:rsid w:val="00DC28FC"/>
    <w:rsid w:val="00DC3D50"/>
    <w:rsid w:val="00DC3DF4"/>
    <w:rsid w:val="00DC47BF"/>
    <w:rsid w:val="00DC4CD4"/>
    <w:rsid w:val="00DC5B40"/>
    <w:rsid w:val="00DC5FD1"/>
    <w:rsid w:val="00DC7F6B"/>
    <w:rsid w:val="00DD0903"/>
    <w:rsid w:val="00DD0953"/>
    <w:rsid w:val="00DD09E7"/>
    <w:rsid w:val="00DD0F20"/>
    <w:rsid w:val="00DD2915"/>
    <w:rsid w:val="00DD5229"/>
    <w:rsid w:val="00DD56F0"/>
    <w:rsid w:val="00DD5865"/>
    <w:rsid w:val="00DE1C8D"/>
    <w:rsid w:val="00DE257C"/>
    <w:rsid w:val="00DE3056"/>
    <w:rsid w:val="00DE3397"/>
    <w:rsid w:val="00DE49FC"/>
    <w:rsid w:val="00DE7137"/>
    <w:rsid w:val="00DF0C39"/>
    <w:rsid w:val="00DF1076"/>
    <w:rsid w:val="00DF1CCD"/>
    <w:rsid w:val="00DF37E0"/>
    <w:rsid w:val="00DF3E9D"/>
    <w:rsid w:val="00DF6282"/>
    <w:rsid w:val="00DF642A"/>
    <w:rsid w:val="00DF652D"/>
    <w:rsid w:val="00DF6E05"/>
    <w:rsid w:val="00DF715D"/>
    <w:rsid w:val="00E002F9"/>
    <w:rsid w:val="00E032CA"/>
    <w:rsid w:val="00E048B2"/>
    <w:rsid w:val="00E04919"/>
    <w:rsid w:val="00E04E31"/>
    <w:rsid w:val="00E0572B"/>
    <w:rsid w:val="00E06B06"/>
    <w:rsid w:val="00E06C96"/>
    <w:rsid w:val="00E109DD"/>
    <w:rsid w:val="00E11B0D"/>
    <w:rsid w:val="00E122A3"/>
    <w:rsid w:val="00E15D0D"/>
    <w:rsid w:val="00E16868"/>
    <w:rsid w:val="00E16E78"/>
    <w:rsid w:val="00E172B1"/>
    <w:rsid w:val="00E176E2"/>
    <w:rsid w:val="00E178DA"/>
    <w:rsid w:val="00E2115C"/>
    <w:rsid w:val="00E212D8"/>
    <w:rsid w:val="00E21AC2"/>
    <w:rsid w:val="00E2290F"/>
    <w:rsid w:val="00E266A6"/>
    <w:rsid w:val="00E27659"/>
    <w:rsid w:val="00E31C89"/>
    <w:rsid w:val="00E338FC"/>
    <w:rsid w:val="00E34491"/>
    <w:rsid w:val="00E34989"/>
    <w:rsid w:val="00E35B8E"/>
    <w:rsid w:val="00E37942"/>
    <w:rsid w:val="00E40B0B"/>
    <w:rsid w:val="00E40B58"/>
    <w:rsid w:val="00E42E86"/>
    <w:rsid w:val="00E4371B"/>
    <w:rsid w:val="00E44B70"/>
    <w:rsid w:val="00E44F66"/>
    <w:rsid w:val="00E4763F"/>
    <w:rsid w:val="00E5185C"/>
    <w:rsid w:val="00E51A66"/>
    <w:rsid w:val="00E51B4E"/>
    <w:rsid w:val="00E5260B"/>
    <w:rsid w:val="00E5278A"/>
    <w:rsid w:val="00E549E6"/>
    <w:rsid w:val="00E55C45"/>
    <w:rsid w:val="00E574D4"/>
    <w:rsid w:val="00E6012A"/>
    <w:rsid w:val="00E604D8"/>
    <w:rsid w:val="00E60B31"/>
    <w:rsid w:val="00E620A3"/>
    <w:rsid w:val="00E64530"/>
    <w:rsid w:val="00E6582C"/>
    <w:rsid w:val="00E66373"/>
    <w:rsid w:val="00E6661F"/>
    <w:rsid w:val="00E66FEC"/>
    <w:rsid w:val="00E6719E"/>
    <w:rsid w:val="00E70CE4"/>
    <w:rsid w:val="00E70F6A"/>
    <w:rsid w:val="00E7122F"/>
    <w:rsid w:val="00E721B3"/>
    <w:rsid w:val="00E72886"/>
    <w:rsid w:val="00E72E11"/>
    <w:rsid w:val="00E73421"/>
    <w:rsid w:val="00E75D83"/>
    <w:rsid w:val="00E75E17"/>
    <w:rsid w:val="00E773A1"/>
    <w:rsid w:val="00E77591"/>
    <w:rsid w:val="00E80B23"/>
    <w:rsid w:val="00E82017"/>
    <w:rsid w:val="00E82F9D"/>
    <w:rsid w:val="00E840D8"/>
    <w:rsid w:val="00E84D2F"/>
    <w:rsid w:val="00E8529D"/>
    <w:rsid w:val="00E8540A"/>
    <w:rsid w:val="00E86232"/>
    <w:rsid w:val="00E86987"/>
    <w:rsid w:val="00E86AFD"/>
    <w:rsid w:val="00E902CA"/>
    <w:rsid w:val="00E90629"/>
    <w:rsid w:val="00E90985"/>
    <w:rsid w:val="00E90D41"/>
    <w:rsid w:val="00E91914"/>
    <w:rsid w:val="00E934D5"/>
    <w:rsid w:val="00E9362E"/>
    <w:rsid w:val="00E9399E"/>
    <w:rsid w:val="00E94253"/>
    <w:rsid w:val="00E94E54"/>
    <w:rsid w:val="00E964BD"/>
    <w:rsid w:val="00EA0103"/>
    <w:rsid w:val="00EA155B"/>
    <w:rsid w:val="00EA1A62"/>
    <w:rsid w:val="00EA2D8C"/>
    <w:rsid w:val="00EA2F0B"/>
    <w:rsid w:val="00EA3B37"/>
    <w:rsid w:val="00EA4527"/>
    <w:rsid w:val="00EA6F28"/>
    <w:rsid w:val="00EB1052"/>
    <w:rsid w:val="00EB1DDE"/>
    <w:rsid w:val="00EB1E9C"/>
    <w:rsid w:val="00EB3E39"/>
    <w:rsid w:val="00EB3F1D"/>
    <w:rsid w:val="00EB4D61"/>
    <w:rsid w:val="00EB4DD1"/>
    <w:rsid w:val="00EB570E"/>
    <w:rsid w:val="00EB5870"/>
    <w:rsid w:val="00EB6419"/>
    <w:rsid w:val="00EB6451"/>
    <w:rsid w:val="00EB6A7F"/>
    <w:rsid w:val="00EB71B5"/>
    <w:rsid w:val="00EB797E"/>
    <w:rsid w:val="00EC117B"/>
    <w:rsid w:val="00EC1656"/>
    <w:rsid w:val="00EC1DF1"/>
    <w:rsid w:val="00EC2CA1"/>
    <w:rsid w:val="00EC3C25"/>
    <w:rsid w:val="00EC3FB4"/>
    <w:rsid w:val="00EC45E9"/>
    <w:rsid w:val="00EC5F31"/>
    <w:rsid w:val="00EC67F0"/>
    <w:rsid w:val="00EC6F29"/>
    <w:rsid w:val="00ED27BC"/>
    <w:rsid w:val="00ED30BD"/>
    <w:rsid w:val="00ED317C"/>
    <w:rsid w:val="00ED3C7C"/>
    <w:rsid w:val="00ED5F91"/>
    <w:rsid w:val="00ED6EBD"/>
    <w:rsid w:val="00EE095C"/>
    <w:rsid w:val="00EE17AF"/>
    <w:rsid w:val="00EE213A"/>
    <w:rsid w:val="00EE2645"/>
    <w:rsid w:val="00EE454F"/>
    <w:rsid w:val="00EE475F"/>
    <w:rsid w:val="00EE4A09"/>
    <w:rsid w:val="00EE5838"/>
    <w:rsid w:val="00EE5959"/>
    <w:rsid w:val="00EE5DCE"/>
    <w:rsid w:val="00EE763C"/>
    <w:rsid w:val="00EE7777"/>
    <w:rsid w:val="00EE7BC4"/>
    <w:rsid w:val="00EF0369"/>
    <w:rsid w:val="00EF1752"/>
    <w:rsid w:val="00EF2248"/>
    <w:rsid w:val="00EF2C6B"/>
    <w:rsid w:val="00EF2FE8"/>
    <w:rsid w:val="00EF4C43"/>
    <w:rsid w:val="00EF5B0C"/>
    <w:rsid w:val="00EF6847"/>
    <w:rsid w:val="00EF7D1B"/>
    <w:rsid w:val="00F0035D"/>
    <w:rsid w:val="00F011F6"/>
    <w:rsid w:val="00F01C0E"/>
    <w:rsid w:val="00F01CE2"/>
    <w:rsid w:val="00F01F05"/>
    <w:rsid w:val="00F037AB"/>
    <w:rsid w:val="00F0434D"/>
    <w:rsid w:val="00F04BB4"/>
    <w:rsid w:val="00F055A9"/>
    <w:rsid w:val="00F055BD"/>
    <w:rsid w:val="00F0607B"/>
    <w:rsid w:val="00F07180"/>
    <w:rsid w:val="00F07D10"/>
    <w:rsid w:val="00F1084A"/>
    <w:rsid w:val="00F1193A"/>
    <w:rsid w:val="00F11A5E"/>
    <w:rsid w:val="00F14471"/>
    <w:rsid w:val="00F14B82"/>
    <w:rsid w:val="00F15F26"/>
    <w:rsid w:val="00F16C02"/>
    <w:rsid w:val="00F2231E"/>
    <w:rsid w:val="00F22876"/>
    <w:rsid w:val="00F232DA"/>
    <w:rsid w:val="00F23A4B"/>
    <w:rsid w:val="00F25BE0"/>
    <w:rsid w:val="00F31008"/>
    <w:rsid w:val="00F3107A"/>
    <w:rsid w:val="00F312F0"/>
    <w:rsid w:val="00F33644"/>
    <w:rsid w:val="00F36420"/>
    <w:rsid w:val="00F36CA3"/>
    <w:rsid w:val="00F3789B"/>
    <w:rsid w:val="00F40393"/>
    <w:rsid w:val="00F409DB"/>
    <w:rsid w:val="00F4159A"/>
    <w:rsid w:val="00F44510"/>
    <w:rsid w:val="00F4624D"/>
    <w:rsid w:val="00F51C12"/>
    <w:rsid w:val="00F5594E"/>
    <w:rsid w:val="00F55BCA"/>
    <w:rsid w:val="00F5704D"/>
    <w:rsid w:val="00F640C9"/>
    <w:rsid w:val="00F66A00"/>
    <w:rsid w:val="00F67DD7"/>
    <w:rsid w:val="00F7211E"/>
    <w:rsid w:val="00F72FA4"/>
    <w:rsid w:val="00F7371C"/>
    <w:rsid w:val="00F754C1"/>
    <w:rsid w:val="00F76AAF"/>
    <w:rsid w:val="00F77300"/>
    <w:rsid w:val="00F80DCE"/>
    <w:rsid w:val="00F81A72"/>
    <w:rsid w:val="00F82BE2"/>
    <w:rsid w:val="00F8331D"/>
    <w:rsid w:val="00F83783"/>
    <w:rsid w:val="00F840BD"/>
    <w:rsid w:val="00F84C20"/>
    <w:rsid w:val="00F8760E"/>
    <w:rsid w:val="00F92A67"/>
    <w:rsid w:val="00F93A68"/>
    <w:rsid w:val="00F95638"/>
    <w:rsid w:val="00FA00EF"/>
    <w:rsid w:val="00FA0383"/>
    <w:rsid w:val="00FA13EC"/>
    <w:rsid w:val="00FA1942"/>
    <w:rsid w:val="00FA2041"/>
    <w:rsid w:val="00FA381A"/>
    <w:rsid w:val="00FA3BA0"/>
    <w:rsid w:val="00FA3BE6"/>
    <w:rsid w:val="00FA564E"/>
    <w:rsid w:val="00FA636C"/>
    <w:rsid w:val="00FA6B41"/>
    <w:rsid w:val="00FB3D4F"/>
    <w:rsid w:val="00FB4174"/>
    <w:rsid w:val="00FB4873"/>
    <w:rsid w:val="00FB4EDB"/>
    <w:rsid w:val="00FC1699"/>
    <w:rsid w:val="00FC18FF"/>
    <w:rsid w:val="00FC2039"/>
    <w:rsid w:val="00FC20DA"/>
    <w:rsid w:val="00FC27A7"/>
    <w:rsid w:val="00FC2CFD"/>
    <w:rsid w:val="00FC5A36"/>
    <w:rsid w:val="00FC7570"/>
    <w:rsid w:val="00FD1A79"/>
    <w:rsid w:val="00FD2330"/>
    <w:rsid w:val="00FD2DF5"/>
    <w:rsid w:val="00FD4511"/>
    <w:rsid w:val="00FD7B5A"/>
    <w:rsid w:val="00FD7CCB"/>
    <w:rsid w:val="00FE0C05"/>
    <w:rsid w:val="00FE1D48"/>
    <w:rsid w:val="00FE30D3"/>
    <w:rsid w:val="00FE3F51"/>
    <w:rsid w:val="00FE5004"/>
    <w:rsid w:val="00FE632F"/>
    <w:rsid w:val="00FE6930"/>
    <w:rsid w:val="00FE7821"/>
    <w:rsid w:val="00FF012E"/>
    <w:rsid w:val="00FF0895"/>
    <w:rsid w:val="00FF176B"/>
    <w:rsid w:val="00FF1CD4"/>
    <w:rsid w:val="00FF385E"/>
    <w:rsid w:val="00FF4D5C"/>
    <w:rsid w:val="00FF5ED7"/>
    <w:rsid w:val="00FF64D8"/>
    <w:rsid w:val="00FF684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647354"/>
    <w:pPr>
      <w:tabs>
        <w:tab w:val="center" w:pos="4320"/>
        <w:tab w:val="right" w:pos="8640"/>
      </w:tabs>
      <w:spacing w:after="0" w:line="240" w:lineRule="auto"/>
    </w:pPr>
    <w:rPr>
      <w:rFonts w:ascii="Arial" w:eastAsia="Times New Roman" w:hAnsi="Arial" w:cs="Times New Roman"/>
      <w:szCs w:val="20"/>
    </w:rPr>
  </w:style>
  <w:style w:type="character" w:customStyle="1" w:styleId="HeaderChar">
    <w:name w:val="Header Char"/>
    <w:basedOn w:val="DefaultParagraphFont"/>
    <w:link w:val="Header"/>
    <w:uiPriority w:val="99"/>
    <w:rsid w:val="00647354"/>
    <w:rPr>
      <w:rFonts w:ascii="Arial" w:eastAsia="Times New Roman" w:hAnsi="Arial" w:cs="Times New Roman"/>
      <w:szCs w:val="20"/>
      <w:lang w:val="en-AU"/>
    </w:rPr>
  </w:style>
  <w:style w:type="paragraph" w:styleId="Footer">
    <w:name w:val="footer"/>
    <w:aliases w:val="Footer1"/>
    <w:basedOn w:val="Normal"/>
    <w:link w:val="FooterChar"/>
    <w:uiPriority w:val="99"/>
    <w:rsid w:val="00647354"/>
    <w:pPr>
      <w:tabs>
        <w:tab w:val="center" w:pos="4320"/>
        <w:tab w:val="right" w:pos="8640"/>
      </w:tabs>
      <w:spacing w:after="0" w:line="240" w:lineRule="auto"/>
    </w:pPr>
    <w:rPr>
      <w:rFonts w:ascii="Arial" w:eastAsia="Times New Roman" w:hAnsi="Arial" w:cs="Times New Roman"/>
      <w:szCs w:val="20"/>
    </w:rPr>
  </w:style>
  <w:style w:type="character" w:customStyle="1" w:styleId="FooterChar">
    <w:name w:val="Footer Char"/>
    <w:aliases w:val="Footer1 Char"/>
    <w:basedOn w:val="DefaultParagraphFont"/>
    <w:link w:val="Footer"/>
    <w:uiPriority w:val="99"/>
    <w:rsid w:val="00647354"/>
    <w:rPr>
      <w:rFonts w:ascii="Arial" w:eastAsia="Times New Roman" w:hAnsi="Arial" w:cs="Times New Roman"/>
      <w:szCs w:val="20"/>
      <w:lang w:val="en-AU"/>
    </w:rPr>
  </w:style>
  <w:style w:type="paragraph" w:styleId="NoSpacing">
    <w:name w:val="No Spacing"/>
    <w:link w:val="NoSpacingChar"/>
    <w:uiPriority w:val="1"/>
    <w:qFormat/>
    <w:rsid w:val="00647354"/>
    <w:pPr>
      <w:spacing w:after="0" w:line="240" w:lineRule="auto"/>
    </w:pPr>
  </w:style>
  <w:style w:type="character" w:customStyle="1" w:styleId="NoSpacingChar">
    <w:name w:val="No Spacing Char"/>
    <w:basedOn w:val="DefaultParagraphFont"/>
    <w:link w:val="NoSpacing"/>
    <w:uiPriority w:val="1"/>
    <w:rsid w:val="00647354"/>
    <w:rPr>
      <w:rFonts w:eastAsiaTheme="minorEastAsia"/>
    </w:rPr>
  </w:style>
  <w:style w:type="paragraph" w:styleId="BalloonText">
    <w:name w:val="Balloon Text"/>
    <w:basedOn w:val="Normal"/>
    <w:link w:val="BalloonTextChar"/>
    <w:uiPriority w:val="99"/>
    <w:semiHidden/>
    <w:unhideWhenUsed/>
    <w:rsid w:val="004A5D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5D1C"/>
    <w:rPr>
      <w:rFonts w:ascii="Tahoma" w:hAnsi="Tahoma" w:cs="Tahoma"/>
      <w:sz w:val="16"/>
      <w:szCs w:val="16"/>
    </w:rPr>
  </w:style>
  <w:style w:type="paragraph" w:styleId="ListParagraph">
    <w:name w:val="List Paragraph"/>
    <w:basedOn w:val="Normal"/>
    <w:uiPriority w:val="34"/>
    <w:qFormat/>
    <w:rsid w:val="004A5D1C"/>
    <w:pPr>
      <w:ind w:left="720"/>
      <w:contextualSpacing/>
    </w:pPr>
  </w:style>
  <w:style w:type="character" w:styleId="PlaceholderText">
    <w:name w:val="Placeholder Text"/>
    <w:basedOn w:val="DefaultParagraphFont"/>
    <w:uiPriority w:val="99"/>
    <w:semiHidden/>
    <w:rsid w:val="006B6829"/>
    <w:rPr>
      <w:color w:val="808080"/>
    </w:rPr>
  </w:style>
  <w:style w:type="table" w:styleId="TableGrid">
    <w:name w:val="Table Grid"/>
    <w:basedOn w:val="TableNormal"/>
    <w:uiPriority w:val="59"/>
    <w:rsid w:val="00E773A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647354"/>
    <w:pPr>
      <w:tabs>
        <w:tab w:val="center" w:pos="4320"/>
        <w:tab w:val="right" w:pos="8640"/>
      </w:tabs>
      <w:spacing w:after="0" w:line="240" w:lineRule="auto"/>
    </w:pPr>
    <w:rPr>
      <w:rFonts w:ascii="Arial" w:eastAsia="Times New Roman" w:hAnsi="Arial" w:cs="Times New Roman"/>
      <w:szCs w:val="20"/>
    </w:rPr>
  </w:style>
  <w:style w:type="character" w:customStyle="1" w:styleId="HeaderChar">
    <w:name w:val="Header Char"/>
    <w:basedOn w:val="DefaultParagraphFont"/>
    <w:link w:val="Header"/>
    <w:uiPriority w:val="99"/>
    <w:rsid w:val="00647354"/>
    <w:rPr>
      <w:rFonts w:ascii="Arial" w:eastAsia="Times New Roman" w:hAnsi="Arial" w:cs="Times New Roman"/>
      <w:szCs w:val="20"/>
      <w:lang w:val="en-AU"/>
    </w:rPr>
  </w:style>
  <w:style w:type="paragraph" w:styleId="Footer">
    <w:name w:val="footer"/>
    <w:aliases w:val="Footer1"/>
    <w:basedOn w:val="Normal"/>
    <w:link w:val="FooterChar"/>
    <w:uiPriority w:val="99"/>
    <w:rsid w:val="00647354"/>
    <w:pPr>
      <w:tabs>
        <w:tab w:val="center" w:pos="4320"/>
        <w:tab w:val="right" w:pos="8640"/>
      </w:tabs>
      <w:spacing w:after="0" w:line="240" w:lineRule="auto"/>
    </w:pPr>
    <w:rPr>
      <w:rFonts w:ascii="Arial" w:eastAsia="Times New Roman" w:hAnsi="Arial" w:cs="Times New Roman"/>
      <w:szCs w:val="20"/>
    </w:rPr>
  </w:style>
  <w:style w:type="character" w:customStyle="1" w:styleId="FooterChar">
    <w:name w:val="Footer Char"/>
    <w:aliases w:val="Footer1 Char"/>
    <w:basedOn w:val="DefaultParagraphFont"/>
    <w:link w:val="Footer"/>
    <w:uiPriority w:val="99"/>
    <w:rsid w:val="00647354"/>
    <w:rPr>
      <w:rFonts w:ascii="Arial" w:eastAsia="Times New Roman" w:hAnsi="Arial" w:cs="Times New Roman"/>
      <w:szCs w:val="20"/>
      <w:lang w:val="en-AU"/>
    </w:rPr>
  </w:style>
  <w:style w:type="paragraph" w:styleId="NoSpacing">
    <w:name w:val="No Spacing"/>
    <w:link w:val="NoSpacingChar"/>
    <w:uiPriority w:val="1"/>
    <w:qFormat/>
    <w:rsid w:val="00647354"/>
    <w:pPr>
      <w:spacing w:after="0" w:line="240" w:lineRule="auto"/>
    </w:pPr>
  </w:style>
  <w:style w:type="character" w:customStyle="1" w:styleId="NoSpacingChar">
    <w:name w:val="No Spacing Char"/>
    <w:basedOn w:val="DefaultParagraphFont"/>
    <w:link w:val="NoSpacing"/>
    <w:uiPriority w:val="1"/>
    <w:rsid w:val="00647354"/>
    <w:rPr>
      <w:rFonts w:eastAsiaTheme="minorEastAsia"/>
    </w:rPr>
  </w:style>
  <w:style w:type="paragraph" w:styleId="BalloonText">
    <w:name w:val="Balloon Text"/>
    <w:basedOn w:val="Normal"/>
    <w:link w:val="BalloonTextChar"/>
    <w:uiPriority w:val="99"/>
    <w:semiHidden/>
    <w:unhideWhenUsed/>
    <w:rsid w:val="004A5D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5D1C"/>
    <w:rPr>
      <w:rFonts w:ascii="Tahoma" w:hAnsi="Tahoma" w:cs="Tahoma"/>
      <w:sz w:val="16"/>
      <w:szCs w:val="16"/>
    </w:rPr>
  </w:style>
  <w:style w:type="paragraph" w:styleId="ListParagraph">
    <w:name w:val="List Paragraph"/>
    <w:basedOn w:val="Normal"/>
    <w:uiPriority w:val="34"/>
    <w:qFormat/>
    <w:rsid w:val="004A5D1C"/>
    <w:pPr>
      <w:ind w:left="720"/>
      <w:contextualSpacing/>
    </w:pPr>
  </w:style>
  <w:style w:type="character" w:styleId="PlaceholderText">
    <w:name w:val="Placeholder Text"/>
    <w:basedOn w:val="DefaultParagraphFont"/>
    <w:uiPriority w:val="99"/>
    <w:semiHidden/>
    <w:rsid w:val="006B6829"/>
    <w:rPr>
      <w:color w:val="808080"/>
    </w:rPr>
  </w:style>
  <w:style w:type="table" w:styleId="TableGrid">
    <w:name w:val="Table Grid"/>
    <w:basedOn w:val="TableNormal"/>
    <w:uiPriority w:val="59"/>
    <w:rsid w:val="00E773A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207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image" Target="media/image7.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20.bin"/><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40.bin"/><Relationship Id="rId38"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20.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30.wmf"/><Relationship Id="rId37" Type="http://schemas.openxmlformats.org/officeDocument/2006/relationships/footer" Target="foot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footer" Target="footer3.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27373D-1F1E-4F08-85E1-ECE93F7ADA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12</Pages>
  <Words>705</Words>
  <Characters>402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str</dc:creator>
  <cp:lastModifiedBy>Maths User</cp:lastModifiedBy>
  <cp:revision>6</cp:revision>
  <cp:lastPrinted>2016-04-05T09:59:00Z</cp:lastPrinted>
  <dcterms:created xsi:type="dcterms:W3CDTF">2016-03-28T11:26:00Z</dcterms:created>
  <dcterms:modified xsi:type="dcterms:W3CDTF">2016-04-05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